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E5E793" w14:textId="77777777" w:rsidR="00AC70CF" w:rsidRPr="004745BF" w:rsidRDefault="0062208D" w:rsidP="00AC70C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FC74620" wp14:editId="0AD9F7BE">
            <wp:extent cx="5690870" cy="4149090"/>
            <wp:effectExtent l="0" t="0" r="508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41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1C3EE" w14:textId="77777777" w:rsidR="00921016" w:rsidRPr="004745BF" w:rsidRDefault="00921016" w:rsidP="00950376">
      <w:pPr>
        <w:tabs>
          <w:tab w:val="left" w:pos="0"/>
          <w:tab w:val="left" w:pos="426"/>
          <w:tab w:val="left" w:pos="851"/>
          <w:tab w:val="left" w:pos="7817"/>
        </w:tabs>
        <w:spacing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structions</w:t>
      </w:r>
      <w:r w:rsidR="00950376"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ab/>
      </w:r>
    </w:p>
    <w:p w14:paraId="3DF6268D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Us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black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ink or ball-point pen.</w:t>
      </w:r>
    </w:p>
    <w:p w14:paraId="2731C5B1" w14:textId="77777777" w:rsidR="00921016" w:rsidRPr="004745BF" w:rsidRDefault="00921016" w:rsidP="00921016">
      <w:pPr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Fill in the boxe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t the top of this page with your name,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  <w:t>centre number and candidate number.</w:t>
      </w:r>
    </w:p>
    <w:p w14:paraId="3B79E24E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Answe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ll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s.</w:t>
      </w:r>
    </w:p>
    <w:p w14:paraId="4DEB9D5B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Answer the questions in the spaces provided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there may be more space than you need.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 xml:space="preserve"> </w:t>
      </w:r>
    </w:p>
    <w:p w14:paraId="63008FC9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You must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show all your working.</w:t>
      </w:r>
    </w:p>
    <w:p w14:paraId="27990928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Diagrams ar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NOT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ccurately drawn, unless otherwise indicated.</w:t>
      </w:r>
    </w:p>
    <w:p w14:paraId="35011607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360" w:lineRule="auto"/>
        <w:ind w:left="0" w:firstLine="0"/>
        <w:contextualSpacing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Calculators may be used.</w:t>
      </w:r>
      <w:r w:rsidRPr="004745BF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05B6E3DD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formation</w:t>
      </w:r>
    </w:p>
    <w:p w14:paraId="5450362E" w14:textId="77777777" w:rsidR="00921016" w:rsidRPr="004745BF" w:rsidRDefault="00921016" w:rsidP="00921016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total mark for this paper is </w:t>
      </w:r>
      <w:r w:rsidR="007841A6" w:rsidRPr="007841A6">
        <w:rPr>
          <w:rFonts w:ascii="Arial" w:eastAsia="Calibri" w:hAnsi="Arial" w:cs="Arial"/>
          <w:b/>
          <w:color w:val="000000" w:themeColor="text1"/>
          <w:sz w:val="24"/>
          <w:szCs w:val="24"/>
        </w:rPr>
        <w:t>76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.</w:t>
      </w:r>
    </w:p>
    <w:p w14:paraId="243B5296" w14:textId="77777777" w:rsidR="00921016" w:rsidRPr="004745BF" w:rsidRDefault="00921016" w:rsidP="00921016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marks fo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each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 are shown in bracket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use this as a guide as to how much time to spend on each question.</w:t>
      </w:r>
    </w:p>
    <w:p w14:paraId="12DC1019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dvice</w:t>
      </w:r>
    </w:p>
    <w:p w14:paraId="1F624D20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Read each question carefully before you start to answer it.</w:t>
      </w:r>
    </w:p>
    <w:p w14:paraId="19358764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Keep an eye on the time.</w:t>
      </w:r>
    </w:p>
    <w:p w14:paraId="3597B4BC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Try to answer every question.</w:t>
      </w:r>
    </w:p>
    <w:p w14:paraId="17FD6CFC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Check your answers if you have time at the end.</w:t>
      </w:r>
    </w:p>
    <w:p w14:paraId="704ACD78" w14:textId="77777777" w:rsidR="00660B01" w:rsidRPr="004745BF" w:rsidRDefault="00660B01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0B97134" w14:textId="77777777" w:rsidR="00AC70CF" w:rsidRPr="004745BF" w:rsidRDefault="00AC70CF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65388E1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5AEE22A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these numbers in order of size.</w:t>
      </w:r>
    </w:p>
    <w:p w14:paraId="61274F34" w14:textId="77777777" w:rsidR="00D53029" w:rsidRPr="004745BF" w:rsidRDefault="00D53029" w:rsidP="00D5302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Start with the smallest number.</w:t>
      </w:r>
    </w:p>
    <w:p w14:paraId="3C1677F3" w14:textId="77777777" w:rsidR="00D53029" w:rsidRPr="004745BF" w:rsidRDefault="00D53029" w:rsidP="00D5302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"/>
        <w:gridCol w:w="671"/>
        <w:gridCol w:w="671"/>
        <w:gridCol w:w="671"/>
        <w:gridCol w:w="671"/>
      </w:tblGrid>
      <w:tr w:rsidR="00D53029" w:rsidRPr="004745BF" w14:paraId="064B4BED" w14:textId="77777777" w:rsidTr="004C76B7">
        <w:trPr>
          <w:trHeight w:val="268"/>
          <w:jc w:val="center"/>
        </w:trPr>
        <w:tc>
          <w:tcPr>
            <w:tcW w:w="671" w:type="dxa"/>
            <w:vAlign w:val="center"/>
          </w:tcPr>
          <w:p w14:paraId="45047AFF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71" w:type="dxa"/>
            <w:vAlign w:val="center"/>
          </w:tcPr>
          <w:p w14:paraId="57EF5AAF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4</w:t>
            </w:r>
          </w:p>
        </w:tc>
        <w:tc>
          <w:tcPr>
            <w:tcW w:w="671" w:type="dxa"/>
            <w:vAlign w:val="center"/>
          </w:tcPr>
          <w:p w14:paraId="1476C172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1" w:type="dxa"/>
            <w:vAlign w:val="center"/>
          </w:tcPr>
          <w:p w14:paraId="2AE7EC09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7</w:t>
            </w:r>
          </w:p>
        </w:tc>
        <w:tc>
          <w:tcPr>
            <w:tcW w:w="671" w:type="dxa"/>
            <w:vAlign w:val="center"/>
          </w:tcPr>
          <w:p w14:paraId="1E56E2E6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2</w:t>
            </w:r>
          </w:p>
        </w:tc>
      </w:tr>
    </w:tbl>
    <w:p w14:paraId="11AC89AF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32AB619" w14:textId="77777777" w:rsidR="00D53029" w:rsidRPr="004745BF" w:rsidRDefault="00D53029" w:rsidP="00D5302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</w:t>
      </w:r>
    </w:p>
    <w:p w14:paraId="3898A769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35B482D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>Here is a list of numbers.</w:t>
      </w:r>
    </w:p>
    <w:p w14:paraId="6FECC8CD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697"/>
        <w:gridCol w:w="697"/>
        <w:gridCol w:w="697"/>
        <w:gridCol w:w="697"/>
        <w:gridCol w:w="698"/>
        <w:gridCol w:w="698"/>
      </w:tblGrid>
      <w:tr w:rsidR="00D53029" w:rsidRPr="004745BF" w14:paraId="601BB268" w14:textId="77777777" w:rsidTr="00212F0E">
        <w:trPr>
          <w:trHeight w:val="307"/>
          <w:jc w:val="center"/>
        </w:trPr>
        <w:tc>
          <w:tcPr>
            <w:tcW w:w="697" w:type="dxa"/>
            <w:vAlign w:val="center"/>
          </w:tcPr>
          <w:p w14:paraId="69E0543C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697" w:type="dxa"/>
            <w:vAlign w:val="center"/>
          </w:tcPr>
          <w:p w14:paraId="5E0C7410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97" w:type="dxa"/>
            <w:vAlign w:val="center"/>
          </w:tcPr>
          <w:p w14:paraId="1ECD63BB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697" w:type="dxa"/>
            <w:vAlign w:val="center"/>
          </w:tcPr>
          <w:p w14:paraId="4877AF36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698" w:type="dxa"/>
            <w:vAlign w:val="center"/>
          </w:tcPr>
          <w:p w14:paraId="32897FE3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698" w:type="dxa"/>
            <w:vAlign w:val="center"/>
          </w:tcPr>
          <w:p w14:paraId="5FFBF610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2</w:t>
            </w:r>
          </w:p>
        </w:tc>
      </w:tr>
    </w:tbl>
    <w:p w14:paraId="21981D85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63B133B5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Write down the number from the list that is a multiple of 6</w:t>
      </w:r>
    </w:p>
    <w:p w14:paraId="20199008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0FB73E41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03DBF1B3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27D40857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C50C0CF" w14:textId="77777777" w:rsidR="00D53029" w:rsidRPr="004745BF" w:rsidRDefault="00885ACD" w:rsidP="00D53029">
      <w:pPr>
        <w:tabs>
          <w:tab w:val="left" w:pos="0"/>
          <w:tab w:val="left" w:pos="1843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Find the value of</w: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6</w:t>
      </w:r>
      <w:r w:rsidR="004745BF" w:rsidRPr="004745BF">
        <w:rPr>
          <w:rFonts w:ascii="Times New Roman" w:hAnsi="Times New Roman" w:cs="Times New Roman"/>
          <w:color w:val="000000" w:themeColor="text1"/>
          <w:sz w:val="10"/>
          <w:szCs w:val="12"/>
        </w:rPr>
        <w:t xml:space="preserve"> </w: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5</w:t>
      </w:r>
    </w:p>
    <w:p w14:paraId="11017874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076B6E9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53C808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A2DCE5F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A52F44B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4B72BCA9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BBC69F4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4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Find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0" w:dyaOrig="620" w14:anchorId="6701F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12" o:title=""/>
          </v:shape>
          <o:OLEObject Type="Embed" ProgID="Equation.DSMT4" ShapeID="_x0000_i1025" DrawAspect="Content" ObjectID="_1649521805" r:id="rId13"/>
        </w:object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of 30</w:t>
      </w:r>
    </w:p>
    <w:p w14:paraId="56395EDA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71F8A749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6B369068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274ECD69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152AF0B7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B615F78" w14:textId="77777777" w:rsidR="00D53029" w:rsidRPr="004745BF" w:rsidRDefault="00885ACD" w:rsidP="00D53029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5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the number 8375 correct to the nearest thousand.</w:t>
      </w:r>
    </w:p>
    <w:p w14:paraId="519840E8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8FED49A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2F0D5C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F204E19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5610075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455B4738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9C80A75" w14:textId="77777777" w:rsidR="00D53029" w:rsidRPr="004745BF" w:rsidRDefault="00885ACD" w:rsidP="004C76B7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6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is a different number machine.</w:t>
      </w:r>
    </w:p>
    <w:p w14:paraId="6A45FF8C" w14:textId="77777777" w:rsidR="00D53029" w:rsidRPr="004745BF" w:rsidRDefault="00D53029" w:rsidP="00D5302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270A4C3" wp14:editId="466DA9E7">
            <wp:extent cx="3924000" cy="431951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000" cy="431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97DEC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hen the input is 17, the output is 10</w:t>
      </w:r>
    </w:p>
    <w:p w14:paraId="5C1074F7" w14:textId="77777777" w:rsidR="00D53029" w:rsidRPr="004745BF" w:rsidRDefault="00D53029" w:rsidP="00D53029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Complete the number machine.</w:t>
      </w:r>
    </w:p>
    <w:p w14:paraId="7E640457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E076AED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D9DE089" w14:textId="77777777" w:rsidR="004C76B7" w:rsidRPr="004745BF" w:rsidRDefault="004C76B7" w:rsidP="004C76B7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CBBCAD4" w14:textId="77777777" w:rsidR="006552EA" w:rsidRPr="004745BF" w:rsidRDefault="00885ACD" w:rsidP="00E20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gits.</w:t>
      </w:r>
    </w:p>
    <w:p w14:paraId="1B60DF70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790"/>
        <w:gridCol w:w="790"/>
        <w:gridCol w:w="790"/>
      </w:tblGrid>
      <w:tr w:rsidR="006552EA" w:rsidRPr="004745BF" w14:paraId="6EC26D5E" w14:textId="77777777" w:rsidTr="00ED7229">
        <w:trPr>
          <w:trHeight w:val="299"/>
          <w:jc w:val="center"/>
        </w:trPr>
        <w:tc>
          <w:tcPr>
            <w:tcW w:w="790" w:type="dxa"/>
            <w:shd w:val="clear" w:color="auto" w:fill="auto"/>
            <w:vAlign w:val="center"/>
          </w:tcPr>
          <w:p w14:paraId="6E689CE8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3E586C96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614A9D84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0689C7CB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</w:tbl>
    <w:p w14:paraId="33EA98F3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9FA680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three digit number closest to 200 that can be made with three of the digits.</w:t>
      </w:r>
    </w:p>
    <w:p w14:paraId="2675FF3B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7CD4BBC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9DF21D8" w14:textId="77777777" w:rsidR="004B348D" w:rsidRPr="004745BF" w:rsidRDefault="004B348D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0223E4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BCD9D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73FE5DC7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060968E" w14:textId="77777777" w:rsidR="003F4CBF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8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following numbers in order of size.</w:t>
      </w:r>
    </w:p>
    <w:p w14:paraId="147C716C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tart with the smallest number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2"/>
        <w:gridCol w:w="922"/>
        <w:gridCol w:w="922"/>
        <w:gridCol w:w="922"/>
        <w:gridCol w:w="922"/>
      </w:tblGrid>
      <w:tr w:rsidR="003F4CBF" w:rsidRPr="004745BF" w14:paraId="205D5407" w14:textId="77777777" w:rsidTr="001716F0">
        <w:trPr>
          <w:trHeight w:val="433"/>
          <w:jc w:val="center"/>
        </w:trPr>
        <w:tc>
          <w:tcPr>
            <w:tcW w:w="922" w:type="dxa"/>
            <w:shd w:val="clear" w:color="auto" w:fill="auto"/>
            <w:vAlign w:val="center"/>
          </w:tcPr>
          <w:p w14:paraId="0517F9A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–3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03D247F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351F536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0DD095A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–1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160A334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</w:tr>
    </w:tbl>
    <w:p w14:paraId="376D5D58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A2D9C6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8974D7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545C4E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661473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</w:t>
      </w:r>
    </w:p>
    <w:p w14:paraId="712B39D8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2570AE8" w14:textId="77777777" w:rsidR="00DE48D3" w:rsidRPr="004745BF" w:rsidRDefault="00DE48D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04A2E71" w14:textId="77777777" w:rsidR="00D825D8" w:rsidRPr="004745BF" w:rsidRDefault="00885ACD" w:rsidP="00E20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9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a number in each box to make the calculation correct.</w:t>
      </w:r>
    </w:p>
    <w:p w14:paraId="38E45575" w14:textId="77777777" w:rsidR="008C5FB9" w:rsidRPr="004745BF" w:rsidRDefault="00212F0E" w:rsidP="00E20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noProof/>
          <w:color w:val="000000" w:themeColor="text1"/>
          <w:lang w:eastAsia="en-GB"/>
        </w:rPr>
        <w:drawing>
          <wp:anchor distT="0" distB="0" distL="114300" distR="114300" simplePos="0" relativeHeight="251664384" behindDoc="0" locked="0" layoutInCell="1" allowOverlap="1" wp14:anchorId="781BCD52" wp14:editId="5DA0AACA">
            <wp:simplePos x="0" y="0"/>
            <wp:positionH relativeFrom="column">
              <wp:posOffset>791845</wp:posOffset>
            </wp:positionH>
            <wp:positionV relativeFrom="paragraph">
              <wp:posOffset>326580</wp:posOffset>
            </wp:positionV>
            <wp:extent cx="724535" cy="54292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AF2A05" w14:textId="77777777" w:rsidR="00D825D8" w:rsidRPr="004745BF" w:rsidRDefault="00D825D8" w:rsidP="00D825D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EBD2BE" w14:textId="77777777" w:rsidR="00D825D8" w:rsidRPr="004745BF" w:rsidRDefault="00D825D8" w:rsidP="00D825D8">
      <w:pPr>
        <w:tabs>
          <w:tab w:val="left" w:pos="426"/>
          <w:tab w:val="left" w:pos="1134"/>
          <w:tab w:val="left" w:pos="2694"/>
          <w:tab w:val="left" w:pos="326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56.3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61409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</w:t>
      </w:r>
      <w:r w:rsidR="0061409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    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=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00</w:t>
      </w:r>
    </w:p>
    <w:p w14:paraId="1E007D18" w14:textId="77777777" w:rsidR="008C5FB9" w:rsidRPr="004745BF" w:rsidRDefault="008C5FB9" w:rsidP="00D825D8">
      <w:pPr>
        <w:tabs>
          <w:tab w:val="left" w:pos="426"/>
          <w:tab w:val="left" w:pos="1134"/>
          <w:tab w:val="left" w:pos="2694"/>
          <w:tab w:val="left" w:pos="326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CBD2CB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D627DC1" w14:textId="77777777" w:rsidR="00292033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0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478 to the nearest hundred.</w:t>
      </w:r>
    </w:p>
    <w:p w14:paraId="167F1DF2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5AC95AC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8F6A945" w14:textId="77777777" w:rsidR="008C5FB9" w:rsidRPr="004745BF" w:rsidRDefault="008C5FB9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C8A856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1EED725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2C04922" w14:textId="77777777" w:rsidR="006552EA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1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lengths of five rivers.</w:t>
      </w:r>
    </w:p>
    <w:p w14:paraId="65C27B03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2"/>
        <w:gridCol w:w="2032"/>
      </w:tblGrid>
      <w:tr w:rsidR="006552EA" w:rsidRPr="004745BF" w14:paraId="301FCE68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70F614E1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River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2B8BE012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ength (km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)</w:t>
            </w:r>
          </w:p>
        </w:tc>
      </w:tr>
      <w:tr w:rsidR="006552EA" w:rsidRPr="004745BF" w14:paraId="702E5063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4F3E4AA4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4745BF">
                  <w:rPr>
                    <w:rFonts w:ascii="Times New Roman" w:hAnsi="Times New Roman"/>
                    <w:color w:val="000000" w:themeColor="text1"/>
                    <w:sz w:val="24"/>
                    <w:szCs w:val="24"/>
                    <w:lang w:eastAsia="en-GB"/>
                  </w:rPr>
                  <w:t>Trent</w:t>
                </w:r>
              </w:smartTag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23C24DC5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7</w:t>
            </w:r>
          </w:p>
        </w:tc>
      </w:tr>
      <w:tr w:rsidR="006552EA" w:rsidRPr="004745BF" w14:paraId="18FB8FCF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3BCECD4B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on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07A67C4F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2</w:t>
            </w:r>
          </w:p>
        </w:tc>
      </w:tr>
      <w:tr w:rsidR="006552EA" w:rsidRPr="004745BF" w14:paraId="2B2AB13F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05C8B904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Severn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006E8681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54</w:t>
            </w:r>
          </w:p>
        </w:tc>
      </w:tr>
      <w:tr w:rsidR="006552EA" w:rsidRPr="004745BF" w14:paraId="0B9FB1AA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FDE8213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Thames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3630DD1F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46</w:t>
            </w:r>
          </w:p>
        </w:tc>
      </w:tr>
      <w:tr w:rsidR="006552EA" w:rsidRPr="004745BF" w14:paraId="37236A6F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086F75D1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Mersey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3707891A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3</w:t>
            </w:r>
          </w:p>
        </w:tc>
      </w:tr>
    </w:tbl>
    <w:p w14:paraId="64B702CF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BF39AE9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rivers in order of length.</w:t>
      </w:r>
    </w:p>
    <w:p w14:paraId="2B8AC313" w14:textId="77777777" w:rsidR="006552EA" w:rsidRPr="004745BF" w:rsidRDefault="006552EA" w:rsidP="00C21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tart with the shortest river.</w:t>
      </w:r>
    </w:p>
    <w:p w14:paraId="056A6EFF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30DDD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0BC4E1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0C83E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22DDE2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4B0942E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531658E" w14:textId="77777777" w:rsidR="0069722E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2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5311BEF1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2530622B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6AD712E4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7FCB1E2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4410B1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E53189F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4E44621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4634CEE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08B4ADD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AC3B244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09A941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4C32D25A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BCB28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rom the numbers in the list, write down a number that is a multiple of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both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4 and 6.</w:t>
      </w:r>
    </w:p>
    <w:p w14:paraId="66195A67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AE033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BD96F1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754661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DDE963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B4F2AB2" w14:textId="77777777" w:rsidR="0069722E" w:rsidRPr="004745BF" w:rsidRDefault="0069722E" w:rsidP="006972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725BD31" w14:textId="77777777" w:rsidR="00A63DF5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3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320" w:dyaOrig="620" w14:anchorId="77C4E5B7">
          <v:shape id="_x0000_i1026" type="#_x0000_t75" style="width:15.75pt;height:30.75pt" o:ole="">
            <v:imagedata r:id="rId16" o:title=""/>
          </v:shape>
          <o:OLEObject Type="Embed" ProgID="Equation.DSMT4" ShapeID="_x0000_i1026" DrawAspect="Content" ObjectID="_1649521806" r:id="rId17"/>
        </w:object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 decimal.</w:t>
      </w:r>
    </w:p>
    <w:p w14:paraId="1DD7C211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3CC1AA" w14:textId="77777777" w:rsidR="009A340A" w:rsidRPr="004745BF" w:rsidRDefault="009A340A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DE9F81" w14:textId="77777777" w:rsidR="00A63DF5" w:rsidRPr="004745BF" w:rsidRDefault="00A63DF5" w:rsidP="00A63D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999DE5F" w14:textId="77777777" w:rsidR="00A63DF5" w:rsidRPr="004745BF" w:rsidRDefault="00A63DF5" w:rsidP="00A63D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F4B96D" w14:textId="77777777" w:rsidR="003F4CBF" w:rsidRPr="004745BF" w:rsidRDefault="00885ACD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4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ictogram shows information about the number of vinyl records sold in a shop on</w:t>
      </w:r>
    </w:p>
    <w:p w14:paraId="6D7A7F69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Monday and on Tuesday.</w:t>
      </w:r>
    </w:p>
    <w:p w14:paraId="0F76BFCE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93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4961"/>
        <w:gridCol w:w="284"/>
        <w:gridCol w:w="1984"/>
      </w:tblGrid>
      <w:tr w:rsidR="003F4CBF" w:rsidRPr="004745BF" w14:paraId="749BC294" w14:textId="77777777" w:rsidTr="001716F0">
        <w:trPr>
          <w:trHeight w:val="1150"/>
        </w:trPr>
        <w:tc>
          <w:tcPr>
            <w:tcW w:w="2093" w:type="dxa"/>
            <w:shd w:val="clear" w:color="auto" w:fill="auto"/>
            <w:vAlign w:val="center"/>
          </w:tcPr>
          <w:p w14:paraId="59A9019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Mon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43AF3A8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57AD919E" wp14:editId="38B84938">
                  <wp:extent cx="1704975" cy="6286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650EC2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 w:val="restart"/>
            <w:shd w:val="clear" w:color="auto" w:fill="auto"/>
            <w:vAlign w:val="center"/>
          </w:tcPr>
          <w:p w14:paraId="23F3E76B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Key:</w:t>
            </w:r>
          </w:p>
          <w:p w14:paraId="5F01BD86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ab/>
            </w: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10DDB5A0" wp14:editId="248D6B28">
                  <wp:extent cx="523875" cy="52387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D0ACB9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represents</w:t>
            </w:r>
          </w:p>
          <w:p w14:paraId="407F1664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 vinyl records</w:t>
            </w:r>
          </w:p>
          <w:p w14:paraId="668AC45B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0E9FB001" w14:textId="77777777" w:rsidTr="001716F0">
        <w:trPr>
          <w:trHeight w:val="910"/>
        </w:trPr>
        <w:tc>
          <w:tcPr>
            <w:tcW w:w="2093" w:type="dxa"/>
            <w:vMerge w:val="restart"/>
            <w:shd w:val="clear" w:color="auto" w:fill="auto"/>
            <w:vAlign w:val="center"/>
          </w:tcPr>
          <w:p w14:paraId="16849AB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uesday</w:t>
            </w:r>
          </w:p>
        </w:tc>
        <w:tc>
          <w:tcPr>
            <w:tcW w:w="4961" w:type="dxa"/>
            <w:vMerge w:val="restart"/>
            <w:shd w:val="clear" w:color="auto" w:fill="auto"/>
            <w:vAlign w:val="center"/>
          </w:tcPr>
          <w:p w14:paraId="782FDDC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6054A191" wp14:editId="29C70ED2">
                  <wp:extent cx="1704975" cy="62865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F5D0FA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2FA37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363284AD" w14:textId="77777777" w:rsidTr="001716F0">
        <w:trPr>
          <w:trHeight w:val="129"/>
        </w:trPr>
        <w:tc>
          <w:tcPr>
            <w:tcW w:w="2093" w:type="dxa"/>
            <w:vMerge/>
            <w:shd w:val="clear" w:color="auto" w:fill="auto"/>
            <w:vAlign w:val="center"/>
          </w:tcPr>
          <w:p w14:paraId="1F2FD5A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4961" w:type="dxa"/>
            <w:vMerge/>
            <w:shd w:val="clear" w:color="auto" w:fill="auto"/>
            <w:vAlign w:val="center"/>
          </w:tcPr>
          <w:p w14:paraId="09253A5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43C1C68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1AA4D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673D4395" w14:textId="77777777" w:rsidTr="001716F0">
        <w:trPr>
          <w:trHeight w:val="1198"/>
        </w:trPr>
        <w:tc>
          <w:tcPr>
            <w:tcW w:w="2093" w:type="dxa"/>
            <w:shd w:val="clear" w:color="auto" w:fill="auto"/>
            <w:vAlign w:val="center"/>
          </w:tcPr>
          <w:p w14:paraId="4B18C002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Wedne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0F8ADA6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CEA6F4C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BC9F70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33929250" w14:textId="77777777" w:rsidTr="001716F0">
        <w:trPr>
          <w:trHeight w:val="1258"/>
        </w:trPr>
        <w:tc>
          <w:tcPr>
            <w:tcW w:w="2093" w:type="dxa"/>
            <w:shd w:val="clear" w:color="auto" w:fill="auto"/>
            <w:vAlign w:val="center"/>
          </w:tcPr>
          <w:p w14:paraId="3456984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hur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791D8E6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DECC361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1068D4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</w:tbl>
    <w:p w14:paraId="1903E64D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5A6C647" w14:textId="77777777" w:rsidR="003F4CBF" w:rsidRPr="004745BF" w:rsidRDefault="003F4CBF" w:rsidP="00C21F5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umber of vinyl records sold</w:t>
      </w:r>
      <w:r w:rsidR="00C21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Tuesday.</w:t>
      </w:r>
    </w:p>
    <w:p w14:paraId="2A117560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AD0A6B5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1986EDB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FE1A033" w14:textId="77777777" w:rsidR="00F81C51" w:rsidRPr="004745BF" w:rsidRDefault="00885ACD" w:rsidP="00314FB2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5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value of 3</w:t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5</w:t>
      </w:r>
    </w:p>
    <w:p w14:paraId="4DCB99CC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D7F5B6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FA0F58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52BA712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46B51A02" w14:textId="77777777" w:rsidR="00DE48D3" w:rsidRPr="004745BF" w:rsidRDefault="00DE48D3" w:rsidP="00DE48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CB3889B" w14:textId="77777777" w:rsidR="00292033" w:rsidRPr="004745BF" w:rsidRDefault="00885ACD" w:rsidP="00314FB2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6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multiple of 8 that is between 41 and 60</w:t>
      </w:r>
    </w:p>
    <w:p w14:paraId="7E8C7FE4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134902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E4C33E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023028E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A25E40A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AAA4766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181DFE3" w14:textId="77777777" w:rsidR="00ED7229" w:rsidRPr="004745BF" w:rsidRDefault="00885ACD" w:rsidP="00314FB2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7</w:t>
      </w:r>
      <w:r w:rsidR="00ED722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lve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2 </w:t>
      </w:r>
      <w:r w:rsidR="00ED7229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7 = 18</w:t>
      </w:r>
    </w:p>
    <w:p w14:paraId="6E76B40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AE60D1F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46923EB2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737C03BC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77A831AA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0A863608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9D37A57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2109469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......................................................</w:t>
      </w:r>
    </w:p>
    <w:p w14:paraId="7BE66A78" w14:textId="77777777" w:rsidR="00ED7229" w:rsidRPr="004745BF" w:rsidRDefault="00ED7229" w:rsidP="00ED72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18F6658" w14:textId="77777777" w:rsidR="006552EA" w:rsidRPr="004745BF" w:rsidRDefault="00885ACD" w:rsidP="00E20328">
      <w:pPr>
        <w:tabs>
          <w:tab w:val="left" w:pos="299"/>
        </w:tabs>
        <w:autoSpaceDE w:val="0"/>
        <w:autoSpaceDN w:val="0"/>
        <w:adjustRightInd w:val="0"/>
        <w:spacing w:before="120" w:after="0" w:line="240" w:lineRule="auto"/>
        <w:ind w:hanging="54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8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0556156A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"/>
        <w:gridCol w:w="857"/>
        <w:gridCol w:w="857"/>
        <w:gridCol w:w="857"/>
        <w:gridCol w:w="857"/>
        <w:gridCol w:w="857"/>
        <w:gridCol w:w="857"/>
      </w:tblGrid>
      <w:tr w:rsidR="006552EA" w:rsidRPr="004745BF" w14:paraId="39A0AC14" w14:textId="77777777" w:rsidTr="00ED7229">
        <w:trPr>
          <w:trHeight w:val="344"/>
          <w:jc w:val="center"/>
        </w:trPr>
        <w:tc>
          <w:tcPr>
            <w:tcW w:w="857" w:type="dxa"/>
            <w:shd w:val="clear" w:color="auto" w:fill="auto"/>
            <w:vAlign w:val="center"/>
          </w:tcPr>
          <w:p w14:paraId="52803602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BA4D4E7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D886428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4771BE4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3875A6A3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4868685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07E364DA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3</w:t>
            </w:r>
          </w:p>
        </w:tc>
      </w:tr>
    </w:tbl>
    <w:p w14:paraId="63F64D8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B096B8A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ridgit says,</w:t>
      </w:r>
    </w:p>
    <w:p w14:paraId="336F871E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firstLine="1418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o work out the median you find the middle number,</w:t>
      </w:r>
    </w:p>
    <w:p w14:paraId="589F58A6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ind w:firstLine="1418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proofErr w:type="gramStart"/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</w:t>
      </w:r>
      <w:proofErr w:type="gramEnd"/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the median of these numbers is 17”</w:t>
      </w:r>
    </w:p>
    <w:p w14:paraId="7418AE78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Bridgit’s answer is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no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orrect.</w:t>
      </w:r>
    </w:p>
    <w:p w14:paraId="71EA2D73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at is wrong with Bridgit’s method?</w:t>
      </w:r>
    </w:p>
    <w:p w14:paraId="3FDE785B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BC2455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0CAB29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B31F8F1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727DDDD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F77367B" w14:textId="77777777" w:rsidR="00DA6236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9</w:t>
      </w:r>
      <w:r w:rsidR="00DA623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2032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ork out    </w:t>
      </w:r>
      <w:r w:rsid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20" w:dyaOrig="620" w14:anchorId="54904B48">
          <v:shape id="_x0000_i1027" type="#_x0000_t75" style="width:11.25pt;height:30.75pt" o:ole="">
            <v:imagedata r:id="rId21" o:title=""/>
          </v:shape>
          <o:OLEObject Type="Embed" ProgID="Equation.DSMT4" ShapeID="_x0000_i1027" DrawAspect="Content" ObjectID="_1649521807" r:id="rId22"/>
        </w:object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proofErr w:type="gramStart"/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f</w:t>
      </w:r>
      <w:r w:rsidR="009E2FD9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</w:t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720</w:t>
      </w:r>
      <w:proofErr w:type="gramEnd"/>
    </w:p>
    <w:p w14:paraId="4B720CA9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15C9286" w14:textId="77777777" w:rsidR="00AF5D06" w:rsidRPr="004745BF" w:rsidRDefault="00AF5D0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6E0470" w14:textId="77777777" w:rsidR="004B348D" w:rsidRPr="004745BF" w:rsidRDefault="004B348D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ACE394" w14:textId="77777777" w:rsidR="004B348D" w:rsidRPr="004745BF" w:rsidRDefault="004B348D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A362A8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00CA238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B81A5B" w14:textId="77777777" w:rsidR="00DA6236" w:rsidRPr="004745BF" w:rsidRDefault="00DA6236" w:rsidP="00DA623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4D7F0FF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453B9B" w14:textId="77777777" w:rsidR="00BB26D3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0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3758 correct to the nearest 1000</w:t>
      </w:r>
    </w:p>
    <w:p w14:paraId="0A0C8267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F35BC6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F1470CE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E385951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C74109" w14:textId="77777777" w:rsidR="00BB26D3" w:rsidRPr="004745BF" w:rsidRDefault="00BB26D3" w:rsidP="00BB26D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116AA1F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D893569" w14:textId="77777777" w:rsidR="00E20328" w:rsidRPr="004745BF" w:rsidRDefault="00E20328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43D2E84B" w14:textId="77777777" w:rsidR="00A63DF5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1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number 2538 correct to the nearest hundred.</w:t>
      </w:r>
    </w:p>
    <w:p w14:paraId="0D26557F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AAB139" w14:textId="77777777" w:rsidR="00AF5D06" w:rsidRPr="004745BF" w:rsidRDefault="00AF5D06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95D8125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3302D13" w14:textId="77777777" w:rsidR="00A63DF5" w:rsidRPr="004745BF" w:rsidRDefault="00A63DF5" w:rsidP="00A63D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</w:t>
      </w:r>
    </w:p>
    <w:p w14:paraId="7A3E1A6D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B88B059" w14:textId="77777777" w:rsidR="00ED7229" w:rsidRPr="004745BF" w:rsidRDefault="00885ACD" w:rsidP="00E20328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2</w:t>
      </w:r>
      <w:r w:rsidR="00C21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`</w:t>
      </w:r>
      <w:r w:rsidR="00C21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lve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60" w:dyaOrig="660" w14:anchorId="3EA4DD73">
          <v:shape id="_x0000_i1028" type="#_x0000_t75" style="width:12.75pt;height:33.75pt" o:ole="">
            <v:imagedata r:id="rId23" o:title=""/>
          </v:shape>
          <o:OLEObject Type="Embed" ProgID="Equation.DSMT4" ShapeID="_x0000_i1028" DrawAspect="Content" ObjectID="_1649521808" r:id="rId24"/>
        </w:objec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= 3</w:t>
      </w:r>
    </w:p>
    <w:p w14:paraId="05E21DC7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4E9D0DC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7A270EE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477435F9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0475AD0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C73B0B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D4FE799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D74C779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......................................................</w:t>
      </w:r>
    </w:p>
    <w:p w14:paraId="64156690" w14:textId="77777777" w:rsidR="00ED7229" w:rsidRPr="004745BF" w:rsidRDefault="00ED7229" w:rsidP="00ED72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40C9AF3" w14:textId="77777777" w:rsidR="00AF5D06" w:rsidRPr="004745BF" w:rsidRDefault="00885ACD" w:rsidP="00CB36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3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lengths of five rivers.</w:t>
      </w:r>
    </w:p>
    <w:p w14:paraId="12A120B1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2"/>
        <w:gridCol w:w="2032"/>
      </w:tblGrid>
      <w:tr w:rsidR="00AF5D06" w:rsidRPr="004745BF" w14:paraId="79132031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4A6FD38F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River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3F13E3B3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ength (km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)</w:t>
            </w:r>
          </w:p>
        </w:tc>
      </w:tr>
      <w:tr w:rsidR="00AF5D06" w:rsidRPr="004745BF" w14:paraId="7DF3E4F1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6DC6F3A8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4745BF">
                  <w:rPr>
                    <w:rFonts w:ascii="Times New Roman" w:hAnsi="Times New Roman"/>
                    <w:color w:val="000000" w:themeColor="text1"/>
                    <w:sz w:val="24"/>
                    <w:szCs w:val="24"/>
                    <w:lang w:eastAsia="en-GB"/>
                  </w:rPr>
                  <w:t>Trent</w:t>
                </w:r>
              </w:smartTag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047E579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7</w:t>
            </w:r>
          </w:p>
        </w:tc>
      </w:tr>
      <w:tr w:rsidR="00AF5D06" w:rsidRPr="004745BF" w14:paraId="112048EF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0A2F9A0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on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574F1D34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2</w:t>
            </w:r>
          </w:p>
        </w:tc>
      </w:tr>
      <w:tr w:rsidR="00AF5D06" w:rsidRPr="004745BF" w14:paraId="71DEF1DB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E9AA1AA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Severn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2D38AA03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54</w:t>
            </w:r>
          </w:p>
        </w:tc>
      </w:tr>
      <w:tr w:rsidR="00AF5D06" w:rsidRPr="004745BF" w14:paraId="49B8A751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0F14450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Thames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12D67E51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46</w:t>
            </w:r>
          </w:p>
        </w:tc>
      </w:tr>
      <w:tr w:rsidR="00AF5D06" w:rsidRPr="004745BF" w14:paraId="7231504B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4BF7A99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Mersey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7732C80B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3</w:t>
            </w:r>
          </w:p>
        </w:tc>
      </w:tr>
    </w:tbl>
    <w:p w14:paraId="68E248A7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C0A0ECD" w14:textId="77777777" w:rsidR="00AF5D06" w:rsidRPr="004745BF" w:rsidRDefault="00AF5D06" w:rsidP="00AF5D06">
      <w:pPr>
        <w:tabs>
          <w:tab w:val="left" w:pos="37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8E6AA09" w14:textId="77777777" w:rsidR="00AF5D06" w:rsidRPr="004745BF" w:rsidRDefault="00AF5D06" w:rsidP="00AF5D0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mi says,</w:t>
      </w:r>
    </w:p>
    <w:p w14:paraId="0415F3C4" w14:textId="77777777" w:rsidR="00AF5D06" w:rsidRPr="004745BF" w:rsidRDefault="00AF5D06" w:rsidP="0063229A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River Thames is more than three times as long as the River Don.”</w:t>
      </w:r>
    </w:p>
    <w:p w14:paraId="5935472C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ow that Ami is correct.</w:t>
      </w:r>
    </w:p>
    <w:p w14:paraId="6BF839D3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CF4180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6108A11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8D7B5A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5C208FB" w14:textId="77777777" w:rsidR="00AF5D06" w:rsidRPr="004745BF" w:rsidRDefault="00AF5D06" w:rsidP="00AF5D0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FDF647E" w14:textId="77777777" w:rsidR="00CB3628" w:rsidRPr="004745BF" w:rsidRDefault="00CB3628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781F1168" w14:textId="77777777" w:rsidR="00AF5D06" w:rsidRPr="004745BF" w:rsidRDefault="00885ACD" w:rsidP="00CB36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4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multiple of 6 that is between 40 and 50.</w:t>
      </w:r>
    </w:p>
    <w:p w14:paraId="5AEBC89A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7BA5AC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8F7645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6B93D83" w14:textId="77777777" w:rsidR="00AF5D06" w:rsidRPr="004745BF" w:rsidRDefault="00AF5D06" w:rsidP="00AF5D0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B799B97" w14:textId="77777777" w:rsidR="00AF5D06" w:rsidRPr="004745BF" w:rsidRDefault="00AF5D06" w:rsidP="00AF5D0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352B0E4" w14:textId="77777777" w:rsidR="00BB26D3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5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3 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– 2 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</w:p>
    <w:p w14:paraId="46590E25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18069E5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6B68D6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A189C6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2F34F8" w14:textId="77777777" w:rsidR="00BB26D3" w:rsidRPr="004745BF" w:rsidRDefault="00BB26D3" w:rsidP="00BB26D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70FBEDF" w14:textId="77777777" w:rsidR="00BB26D3" w:rsidRPr="004745BF" w:rsidRDefault="00BB26D3" w:rsidP="00BB26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21A545D" w14:textId="77777777" w:rsidR="00DA3535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6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ur biased coins, A, B, C and D are thrown.</w:t>
      </w:r>
    </w:p>
    <w:p w14:paraId="77236E71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each coin will land on Heads is shown in the table.</w:t>
      </w:r>
    </w:p>
    <w:p w14:paraId="2550CC3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DA3535" w:rsidRPr="004745BF" w14:paraId="65254409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7B7AB8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4C3D424C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</w:tr>
      <w:tr w:rsidR="00DA3535" w:rsidRPr="004745BF" w14:paraId="2516CAEA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61AFF2B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5FF7ACD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3</w:t>
            </w:r>
          </w:p>
        </w:tc>
      </w:tr>
      <w:tr w:rsidR="00DA3535" w:rsidRPr="004745BF" w14:paraId="01DFFC94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76732E93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BCEA6C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033</w:t>
            </w:r>
          </w:p>
        </w:tc>
      </w:tr>
      <w:tr w:rsidR="00DA3535" w:rsidRPr="004745BF" w14:paraId="4C3E9719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08E971A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7EBA4D90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eastAsia="en-GB"/>
              </w:rPr>
              <w:object w:dxaOrig="220" w:dyaOrig="660" w14:anchorId="55D06BE1">
                <v:shape id="_x0000_i1029" type="#_x0000_t75" style="width:10.5pt;height:33.75pt" o:ole="">
                  <v:imagedata r:id="rId25" o:title=""/>
                </v:shape>
                <o:OLEObject Type="Embed" ProgID="Equation.DSMT4" ShapeID="_x0000_i1029" DrawAspect="Content" ObjectID="_1649521809" r:id="rId26"/>
              </w:object>
            </w:r>
          </w:p>
        </w:tc>
      </w:tr>
      <w:tr w:rsidR="00DA3535" w:rsidRPr="004745BF" w14:paraId="206BB14A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8376623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20560E34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%</w:t>
            </w:r>
          </w:p>
        </w:tc>
      </w:tr>
    </w:tbl>
    <w:p w14:paraId="5E7D39E6" w14:textId="77777777" w:rsidR="00DA3535" w:rsidRPr="004745BF" w:rsidRDefault="00DA3535" w:rsidP="00DA3535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5231A7A" w14:textId="77777777" w:rsidR="00DA3535" w:rsidRPr="004745BF" w:rsidRDefault="00DA3535" w:rsidP="00DA35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ich coin is least likely to land on Heads?</w:t>
      </w:r>
    </w:p>
    <w:p w14:paraId="2EBB7FB5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A1EFDD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1FE39EA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100A10C" w14:textId="77777777" w:rsidR="0069722E" w:rsidRPr="004745BF" w:rsidRDefault="00885ACD" w:rsidP="001E40E6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7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202F177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1F2C8DCB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49A2E181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8B1E61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BD493C3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5357B68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3FCBF6E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ECC0FFB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58DC0AA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A25013D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8AD65F1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0B4863EA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32DC03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rom the numbers in the list, write down a square number.</w:t>
      </w:r>
    </w:p>
    <w:p w14:paraId="3D336D9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FF5C6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8961AA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74AD11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3205E2F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CA1867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3316ED67" w14:textId="77777777" w:rsidR="0069722E" w:rsidRPr="004745BF" w:rsidRDefault="0069722E" w:rsidP="006972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19E54EC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22CA6AC" w14:textId="77777777" w:rsidR="008C4015" w:rsidRPr="004745BF" w:rsidRDefault="00885ACD" w:rsidP="008C401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</w:t>
      </w:r>
      <w:r w:rsidR="00CD2B5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8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fferent digi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882"/>
        <w:gridCol w:w="882"/>
        <w:gridCol w:w="882"/>
      </w:tblGrid>
      <w:tr w:rsidR="008C4015" w:rsidRPr="004745BF" w14:paraId="54A53057" w14:textId="77777777" w:rsidTr="001716F0">
        <w:trPr>
          <w:trHeight w:val="303"/>
          <w:jc w:val="center"/>
        </w:trPr>
        <w:tc>
          <w:tcPr>
            <w:tcW w:w="882" w:type="dxa"/>
            <w:shd w:val="clear" w:color="auto" w:fill="auto"/>
            <w:vAlign w:val="center"/>
          </w:tcPr>
          <w:p w14:paraId="0602CC29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45EF2CD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9956BE5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458FB15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</w:tr>
    </w:tbl>
    <w:p w14:paraId="603C6008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3CF85D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Put one of these digits in each box to give the smallest possible answer to the sum.</w:t>
      </w:r>
    </w:p>
    <w:p w14:paraId="4910B903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use each digit only once.</w:t>
      </w:r>
    </w:p>
    <w:p w14:paraId="21968EE5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7F4A2C3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37C76E2E" wp14:editId="78DAB393">
            <wp:extent cx="2352675" cy="9144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4D5D3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D5BE855" w14:textId="77777777" w:rsidR="00F81C51" w:rsidRPr="004745BF" w:rsidRDefault="00885ACD" w:rsidP="001E40E6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9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1.59 correct to 1 decimal place.</w:t>
      </w:r>
    </w:p>
    <w:p w14:paraId="19ECAEEB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7FF1D07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095D1B" w14:textId="77777777" w:rsidR="008C5FB9" w:rsidRPr="004745BF" w:rsidRDefault="008C5FB9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4573D4" w14:textId="77777777" w:rsidR="008C5FB9" w:rsidRPr="004745BF" w:rsidRDefault="008C5FB9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796D81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B6A9280" w14:textId="77777777" w:rsidR="00F81C51" w:rsidRPr="004745BF" w:rsidRDefault="00F81C51" w:rsidP="00F81C51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28331E2" w14:textId="77777777" w:rsidR="008C4015" w:rsidRPr="004745BF" w:rsidRDefault="00885ACD" w:rsidP="001E40E6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0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s is part of a bus timetable between Bury and Manchester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4"/>
        <w:gridCol w:w="881"/>
        <w:gridCol w:w="881"/>
        <w:gridCol w:w="881"/>
        <w:gridCol w:w="881"/>
        <w:gridCol w:w="881"/>
        <w:gridCol w:w="881"/>
      </w:tblGrid>
      <w:tr w:rsidR="008C4015" w:rsidRPr="004745BF" w14:paraId="53F79E19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3E1D8ED5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Bury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EFD522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74574AA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E99771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1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079DB29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DD983C4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4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CA0E82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5</w:t>
            </w:r>
          </w:p>
        </w:tc>
      </w:tr>
      <w:tr w:rsidR="008C4015" w:rsidRPr="004745BF" w14:paraId="32B78914" w14:textId="77777777" w:rsidTr="001716F0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5D79152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Whitefield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92E2F00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3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BCDC9B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0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0BFA26F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2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2C73DF6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9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0A0E4B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7729B2A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4</w:t>
            </w:r>
          </w:p>
        </w:tc>
      </w:tr>
      <w:tr w:rsidR="008C4015" w:rsidRPr="004745BF" w14:paraId="033BEB32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4612908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Heaton Park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13FFAE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E88C0DE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F5BB56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C4BF9F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9C0DA1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67B4CBE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27</w:t>
            </w:r>
          </w:p>
        </w:tc>
      </w:tr>
      <w:tr w:rsidR="008C4015" w:rsidRPr="004745BF" w14:paraId="7EF5B598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2CBA8C4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heetham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BA4FCC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5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3814AF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2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2267B5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956919F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91D528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4F3259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37</w:t>
            </w:r>
          </w:p>
        </w:tc>
      </w:tr>
      <w:tr w:rsidR="008C4015" w:rsidRPr="004745BF" w14:paraId="0E741557" w14:textId="77777777" w:rsidTr="001716F0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33447AB6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Manchester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524609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0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F99B3AE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68EF09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4B12E5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C4BBD1D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0A2BE8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48</w:t>
            </w:r>
          </w:p>
        </w:tc>
      </w:tr>
    </w:tbl>
    <w:p w14:paraId="16636B59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F19E668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ow many minutes should the 08 25 bus take to go from Bury to Manchester?</w:t>
      </w:r>
    </w:p>
    <w:p w14:paraId="1FA92303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B0EE0D" w14:textId="77777777" w:rsidR="001E40E6" w:rsidRPr="004745BF" w:rsidRDefault="001E40E6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CA938E5" w14:textId="77777777" w:rsidR="001E40E6" w:rsidRPr="004745BF" w:rsidRDefault="001E40E6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2F890AB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 minutes</w:t>
      </w:r>
    </w:p>
    <w:p w14:paraId="54D2C40A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  <w:t>(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</w:t>
      </w:r>
      <w:r w:rsidRPr="004745BF"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  <w:t>)</w:t>
      </w:r>
    </w:p>
    <w:p w14:paraId="34B79E42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</w:pPr>
    </w:p>
    <w:p w14:paraId="033F0FAA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5489D63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DCAB462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14770725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559CD84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12E07D6" w14:textId="77777777" w:rsidR="0087509A" w:rsidRPr="004745BF" w:rsidRDefault="00885ACD" w:rsidP="0087509A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lastRenderedPageBreak/>
        <w:t>31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</w:p>
    <w:p w14:paraId="6DEF7023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927F893" wp14:editId="0D780815">
            <wp:extent cx="1800225" cy="1809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DCEED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47E81644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On the diagram above, draw a diameter of the circle.</w:t>
      </w:r>
    </w:p>
    <w:p w14:paraId="2DAB0313" w14:textId="77777777" w:rsidR="0087509A" w:rsidRPr="004745BF" w:rsidRDefault="0087509A" w:rsidP="0087509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4A1B79D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2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number two million in figures.</w:t>
      </w:r>
    </w:p>
    <w:p w14:paraId="1B0DAEF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6FF1F83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468CB3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349DDAB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3C9C249" w14:textId="77777777" w:rsidR="00B051AE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3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implify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</w:t>
      </w:r>
      <w:r w:rsidR="00B051A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p –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</w:t>
      </w:r>
      <w:r w:rsidR="00B051A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p + p</w:t>
      </w:r>
    </w:p>
    <w:p w14:paraId="5E2F4A34" w14:textId="77777777" w:rsidR="001716F0" w:rsidRPr="004745BF" w:rsidRDefault="001716F0" w:rsidP="00B051A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color w:val="000000" w:themeColor="text1"/>
          <w:sz w:val="24"/>
          <w:szCs w:val="24"/>
          <w:lang w:eastAsia="en-GB"/>
        </w:rPr>
      </w:pPr>
    </w:p>
    <w:p w14:paraId="573E8501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14816895" w14:textId="77777777" w:rsidR="00B051AE" w:rsidRPr="004745BF" w:rsidRDefault="00B051AE" w:rsidP="00B051A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395E137" w14:textId="77777777" w:rsidR="00DA6236" w:rsidRPr="004745BF" w:rsidRDefault="00DA6236" w:rsidP="009F6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noProof/>
          <w:color w:val="000000" w:themeColor="text1"/>
          <w:lang w:eastAsia="en-GB"/>
        </w:rPr>
        <w:drawing>
          <wp:anchor distT="0" distB="0" distL="114300" distR="114300" simplePos="0" relativeHeight="251666432" behindDoc="1" locked="0" layoutInCell="1" allowOverlap="1" wp14:anchorId="50DAB7AA" wp14:editId="71C4CAC6">
            <wp:simplePos x="0" y="0"/>
            <wp:positionH relativeFrom="column">
              <wp:posOffset>743585</wp:posOffset>
            </wp:positionH>
            <wp:positionV relativeFrom="paragraph">
              <wp:posOffset>33845</wp:posOffset>
            </wp:positionV>
            <wp:extent cx="724535" cy="54292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ACD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4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25A3FBDA">
          <v:shape id="_x0000_i1030" type="#_x0000_t75" style="width:12pt;height:30.75pt" o:ole="">
            <v:imagedata r:id="rId29" o:title=""/>
          </v:shape>
          <o:OLEObject Type="Embed" ProgID="Equation.DSMT4" ShapeID="_x0000_i1030" DrawAspect="Content" ObjectID="_1649521810" r:id="rId30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  +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=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</w:t>
      </w:r>
    </w:p>
    <w:p w14:paraId="67EDC096" w14:textId="77777777" w:rsidR="00DA6236" w:rsidRPr="004745BF" w:rsidRDefault="00DA6236" w:rsidP="00DA6236">
      <w:pPr>
        <w:tabs>
          <w:tab w:val="left" w:pos="426"/>
          <w:tab w:val="left" w:pos="1134"/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70230E1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A1A0148" w14:textId="77777777" w:rsidR="00070DFE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5</w:t>
      </w:r>
      <w:r w:rsidR="00070DF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3</w:t>
      </w:r>
      <w:r w:rsidR="00070DFE" w:rsidRPr="004745BF">
        <w:rPr>
          <w:rFonts w:ascii="Times New Roman" w:hAnsi="Times New Roman"/>
          <w:color w:val="000000" w:themeColor="text1"/>
          <w:sz w:val="12"/>
          <w:szCs w:val="12"/>
          <w:lang w:eastAsia="en-GB"/>
        </w:rPr>
        <w:t xml:space="preserve"> </w:t>
      </w:r>
      <w:proofErr w:type="gramStart"/>
      <w:r w:rsidR="00070DF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="0063229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 </w:t>
      </w:r>
      <w:r w:rsidR="00070DFE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proofErr w:type="gramEnd"/>
      <w:r w:rsidR="00070DFE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 xml:space="preserve"> </w:t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5</w:t>
      </w:r>
      <w:r w:rsidR="00070DFE" w:rsidRPr="004745BF">
        <w:rPr>
          <w:rFonts w:ascii="Times New Roman" w:hAnsi="Times New Roman"/>
          <w:color w:val="000000" w:themeColor="text1"/>
          <w:sz w:val="12"/>
          <w:szCs w:val="12"/>
          <w:lang w:eastAsia="en-GB"/>
        </w:rPr>
        <w:t xml:space="preserve"> </w:t>
      </w:r>
      <w:r w:rsidR="00070DF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g</w:t>
      </w:r>
    </w:p>
    <w:p w14:paraId="72AFDCF4" w14:textId="77777777" w:rsidR="0087509A" w:rsidRPr="004745BF" w:rsidRDefault="0087509A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FBC6683" w14:textId="77777777" w:rsidR="00070DFE" w:rsidRPr="004745BF" w:rsidRDefault="00070DFE" w:rsidP="00070DF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B5A2C1" w14:textId="77777777" w:rsidR="00070DFE" w:rsidRPr="004745BF" w:rsidRDefault="00070DFE" w:rsidP="00070DF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831A6EC" w14:textId="77777777" w:rsidR="00070DFE" w:rsidRPr="004745BF" w:rsidRDefault="00070DFE" w:rsidP="00070DF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3DD794A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282BF49" w14:textId="77777777" w:rsidR="00A63DF5" w:rsidRPr="004745BF" w:rsidRDefault="00885ACD" w:rsidP="00A63DF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36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the first 4 terms of a sequence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18"/>
        <w:gridCol w:w="1018"/>
        <w:gridCol w:w="1018"/>
        <w:gridCol w:w="1018"/>
      </w:tblGrid>
      <w:tr w:rsidR="00A63DF5" w:rsidRPr="004745BF" w14:paraId="49106A6B" w14:textId="77777777" w:rsidTr="001716F0">
        <w:trPr>
          <w:trHeight w:val="347"/>
          <w:jc w:val="center"/>
        </w:trPr>
        <w:tc>
          <w:tcPr>
            <w:tcW w:w="1018" w:type="dxa"/>
            <w:shd w:val="clear" w:color="auto" w:fill="auto"/>
            <w:vAlign w:val="center"/>
          </w:tcPr>
          <w:p w14:paraId="5CF11E39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29214E38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7DC28831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2AEFB571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</w:tr>
    </w:tbl>
    <w:p w14:paraId="15CF77D2" w14:textId="77777777" w:rsidR="00A63DF5" w:rsidRPr="004745BF" w:rsidRDefault="00A63DF5" w:rsidP="00A63DF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3346ACF" w14:textId="77777777" w:rsidR="00A63DF5" w:rsidRPr="004745BF" w:rsidRDefault="00A63DF5" w:rsidP="00A63DF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10th term of the sequence.</w:t>
      </w:r>
    </w:p>
    <w:p w14:paraId="1CF277E5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EE46DD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214860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E27EA4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321257B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9A7B998" w14:textId="77777777" w:rsidR="00A63DF5" w:rsidRPr="004745BF" w:rsidRDefault="00A63DF5" w:rsidP="00A63DF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287FB38" w14:textId="77777777" w:rsidR="00573EC6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7</w:t>
      </w:r>
      <w:r w:rsidR="00573EC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73EC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 ordinary fair dice is thrown once.</w:t>
      </w:r>
    </w:p>
    <w:p w14:paraId="15BD8EFA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probability that the dice lands on a number greater than 4</w:t>
      </w:r>
    </w:p>
    <w:p w14:paraId="2422DB6C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8488677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15B60F7" w14:textId="77777777" w:rsidR="00573EC6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9A3C67C" w14:textId="77777777" w:rsidR="00792AA7" w:rsidRPr="004745BF" w:rsidRDefault="00792AA7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026C52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702677F" w14:textId="77777777" w:rsidR="00573EC6" w:rsidRPr="004745BF" w:rsidRDefault="00573EC6" w:rsidP="00573EC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2494794" w14:textId="77777777" w:rsidR="00544F5B" w:rsidRPr="004745BF" w:rsidRDefault="00885ACD" w:rsidP="00544F5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8</w:t>
      </w:r>
      <w:r w:rsidR="00544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44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3-D shape.</w:t>
      </w:r>
    </w:p>
    <w:p w14:paraId="004BEDCF" w14:textId="77777777" w:rsidR="00544F5B" w:rsidRPr="004745BF" w:rsidRDefault="00544F5B" w:rsidP="00544F5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1F019FA8" wp14:editId="1C56B21F">
            <wp:extent cx="2809875" cy="14382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EC72F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ame of this 3-D shape.</w:t>
      </w:r>
    </w:p>
    <w:p w14:paraId="125C3DA1" w14:textId="77777777" w:rsidR="00544F5B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B50C65" w14:textId="77777777" w:rsidR="00792AA7" w:rsidRPr="004745BF" w:rsidRDefault="00792AA7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A986C2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DA3BB49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D54AE45" w14:textId="77777777" w:rsidR="00544F5B" w:rsidRPr="004745BF" w:rsidRDefault="00544F5B" w:rsidP="00544F5B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4AE633C" w14:textId="77777777" w:rsidR="001129F5" w:rsidRPr="004745BF" w:rsidRDefault="00885ACD" w:rsidP="009F632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9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2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n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p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4</w:t>
      </w:r>
    </w:p>
    <w:p w14:paraId="7121CA4A" w14:textId="77777777" w:rsidR="001129F5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5A5C63" w14:textId="77777777" w:rsidR="00792AA7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D972431" w14:textId="77777777" w:rsidR="00792AA7" w:rsidRPr="004745BF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547106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480CB86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C0C8D13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88CF0FC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___________________________________________________________________________</w:t>
      </w:r>
    </w:p>
    <w:p w14:paraId="0205E0A6" w14:textId="77777777" w:rsidR="00A57FE5" w:rsidRPr="004745BF" w:rsidRDefault="00A57FE5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687DF67" w14:textId="77777777" w:rsidR="008C4015" w:rsidRPr="004745BF" w:rsidRDefault="00885ACD" w:rsidP="008C401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0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scatter diagram shows information about 12 girls.</w:t>
      </w:r>
    </w:p>
    <w:p w14:paraId="15923483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t shows the age of each girl and the best time she takes to run 100 metres.</w:t>
      </w:r>
    </w:p>
    <w:p w14:paraId="24F531A6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D7E7FA6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44FC0AAE" wp14:editId="143290A0">
            <wp:extent cx="5676900" cy="6286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62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3F50C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type of correlation.</w:t>
      </w:r>
    </w:p>
    <w:p w14:paraId="320C9D02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8F032CA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1D939CA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58ABC06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565BEA26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F32A7F2" w14:textId="77777777" w:rsidR="00B051AE" w:rsidRPr="004745BF" w:rsidRDefault="00B051AE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561B738" w14:textId="77777777" w:rsidR="00B051AE" w:rsidRPr="004745BF" w:rsidRDefault="00B051AE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40BEC40C" w14:textId="77777777" w:rsidR="00DA6236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1</w:t>
      </w:r>
      <w:r w:rsidR="00DA623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3% as a fraction.</w:t>
      </w:r>
    </w:p>
    <w:p w14:paraId="7173DEFE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53E9FED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89FF12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F0B2351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56A2BC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BADC4A3" w14:textId="77777777" w:rsidR="00DA6236" w:rsidRPr="004745BF" w:rsidRDefault="00DA6236" w:rsidP="00DA623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45D7FDA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1FE917C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2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1756 grams to kilograms.</w:t>
      </w:r>
    </w:p>
    <w:p w14:paraId="1E1FF9D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C19FDA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1E55B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CCC5B46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D672E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kg</w:t>
      </w:r>
    </w:p>
    <w:p w14:paraId="7C0400E1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0A2B192" w14:textId="77777777" w:rsidR="00F959DA" w:rsidRPr="004745BF" w:rsidRDefault="00885ACD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3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first term of a sequence of numbers is 24</w:t>
      </w:r>
    </w:p>
    <w:p w14:paraId="3C83155E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erm-to-term rule of this sequence is ‘add 8’</w:t>
      </w:r>
    </w:p>
    <w:p w14:paraId="0BD77D23" w14:textId="77777777" w:rsidR="00F959DA" w:rsidRPr="004745BF" w:rsidRDefault="003475F6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85 a number in this sequence?</w:t>
      </w:r>
    </w:p>
    <w:p w14:paraId="64E84DDA" w14:textId="77777777" w:rsidR="00F959DA" w:rsidRPr="004745BF" w:rsidRDefault="00F959DA" w:rsidP="003475F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a reason for your answer.</w:t>
      </w:r>
    </w:p>
    <w:p w14:paraId="3EFF8F7E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D30B2CE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488778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81B92B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A997C5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53006B5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E7E12B1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59FD378" w14:textId="77777777" w:rsidR="002855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4</w:t>
      </w:r>
      <w:r w:rsidR="002855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855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Victoria throws an ordinary fair 6-sided dice once.</w:t>
      </w:r>
    </w:p>
    <w:p w14:paraId="3F8081DE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e says,</w:t>
      </w:r>
    </w:p>
    <w:p w14:paraId="4002E695" w14:textId="77777777" w:rsidR="0028550A" w:rsidRPr="004745BF" w:rsidRDefault="0028550A" w:rsidP="0028550A">
      <w:pPr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firstLine="993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probability of getting a 3 is half the probability of getting a 6”</w:t>
      </w:r>
    </w:p>
    <w:p w14:paraId="4A54C02A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Victoria correct?</w:t>
      </w:r>
    </w:p>
    <w:p w14:paraId="305CE386" w14:textId="77777777" w:rsidR="0028550A" w:rsidRPr="004745BF" w:rsidRDefault="0028550A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explain your answer.</w:t>
      </w:r>
    </w:p>
    <w:p w14:paraId="76916477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C832CD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51A8D5" w14:textId="77777777" w:rsidR="0028550A" w:rsidRPr="004745BF" w:rsidRDefault="0028550A" w:rsidP="0028550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8C6BC5B" w14:textId="77777777" w:rsidR="001716F0" w:rsidRPr="004745BF" w:rsidRDefault="001716F0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7B34EC1C" w14:textId="77777777" w:rsidR="00A57FE5" w:rsidRPr="004745BF" w:rsidRDefault="00885ACD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5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value of the 4 in the number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42.3</w:t>
      </w:r>
    </w:p>
    <w:p w14:paraId="3852F485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617B6004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51F6127" w14:textId="77777777" w:rsidR="00792AA7" w:rsidRDefault="00792AA7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DEFDFE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8C2D789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5D36995" w14:textId="77777777" w:rsidR="0087509A" w:rsidRPr="004745BF" w:rsidRDefault="00885ACD" w:rsidP="0087509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6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7509A" w:rsidRPr="004745BF">
        <w:rPr>
          <w:rFonts w:ascii="Times New Roman" w:hAnsi="Times New Roman"/>
          <w:color w:val="000000" w:themeColor="text1"/>
          <w:sz w:val="24"/>
          <w:szCs w:val="24"/>
        </w:rPr>
        <w:t>Asma was asked to compare the following two numbers.</w:t>
      </w:r>
    </w:p>
    <w:p w14:paraId="1A861F32" w14:textId="77777777" w:rsidR="0087509A" w:rsidRPr="004745BF" w:rsidRDefault="0087509A" w:rsidP="00FF29CA">
      <w:pPr>
        <w:tabs>
          <w:tab w:val="left" w:pos="1985"/>
          <w:tab w:val="left" w:pos="2977"/>
        </w:tabs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6.212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10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8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ab/>
        <w:t>and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4.73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10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9</w:t>
      </w:r>
    </w:p>
    <w:p w14:paraId="26677F22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She says,</w:t>
      </w:r>
    </w:p>
    <w:p w14:paraId="6B84F724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“6.212 is bigger than 4.73 so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is bigger than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.”</w:t>
      </w:r>
    </w:p>
    <w:p w14:paraId="670A1E55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Is Asma correct?</w:t>
      </w:r>
    </w:p>
    <w:p w14:paraId="0A3A7F45" w14:textId="77777777" w:rsidR="0087509A" w:rsidRPr="004745BF" w:rsidRDefault="0087509A" w:rsidP="0087509A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You must give a reason for your answer.</w:t>
      </w:r>
    </w:p>
    <w:p w14:paraId="01312C1F" w14:textId="77777777" w:rsidR="0087509A" w:rsidRPr="004745BF" w:rsidRDefault="0087509A" w:rsidP="0087509A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67661A0" w14:textId="77777777" w:rsidR="0087509A" w:rsidRPr="004745BF" w:rsidRDefault="0087509A" w:rsidP="0087509A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68C1218" w14:textId="77777777" w:rsidR="0087509A" w:rsidRPr="004745BF" w:rsidRDefault="0087509A" w:rsidP="0087509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69ECEEE" w14:textId="77777777" w:rsidR="0087509A" w:rsidRPr="004745BF" w:rsidRDefault="0087509A" w:rsidP="0087509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5753A61" w14:textId="77777777" w:rsidR="007E432E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7</w:t>
      </w:r>
      <w:r w:rsidR="007E43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7E43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7700 millilitres to litres.</w:t>
      </w:r>
    </w:p>
    <w:p w14:paraId="5D4D84BC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EA16EA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C7DB0BB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CF19F5F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litres</w:t>
      </w:r>
    </w:p>
    <w:p w14:paraId="6C7BDB23" w14:textId="77777777" w:rsidR="007E432E" w:rsidRPr="004745BF" w:rsidRDefault="007E432E" w:rsidP="007E43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692C440" w14:textId="77777777" w:rsidR="0087509A" w:rsidRPr="004745BF" w:rsidRDefault="00885ACD" w:rsidP="004745BF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48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87509A" w:rsidRPr="004745BF">
        <w:rPr>
          <w:rFonts w:ascii="Times New Roman" w:hAnsi="Times New Roman"/>
          <w:color w:val="000000" w:themeColor="text1"/>
          <w:sz w:val="24"/>
          <w:szCs w:val="24"/>
        </w:rPr>
        <w:t>Change 4 kilometres into metres.</w:t>
      </w:r>
    </w:p>
    <w:p w14:paraId="277FB2E1" w14:textId="77777777" w:rsidR="0087509A" w:rsidRPr="004745BF" w:rsidRDefault="0087509A" w:rsidP="0087509A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68FE1D3B" w14:textId="77777777" w:rsidR="0087509A" w:rsidRPr="004745BF" w:rsidRDefault="0087509A" w:rsidP="0087509A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77B442D0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metres</w:t>
      </w:r>
    </w:p>
    <w:p w14:paraId="5974125B" w14:textId="77777777" w:rsidR="00ED7542" w:rsidRPr="004745BF" w:rsidRDefault="00ED7542" w:rsidP="00ED754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4F1235F" w14:textId="77777777" w:rsidR="009A34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9</w:t>
      </w:r>
      <w:r w:rsidR="009A34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0.32 kilograms to grams.</w:t>
      </w:r>
    </w:p>
    <w:p w14:paraId="41E6C615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49F3E9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1F1B25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612AB1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grams</w:t>
      </w:r>
    </w:p>
    <w:p w14:paraId="0FAF9063" w14:textId="77777777" w:rsidR="009A340A" w:rsidRPr="004745BF" w:rsidRDefault="009A340A" w:rsidP="009A340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D42CF66" w14:textId="77777777" w:rsidR="004745BF" w:rsidRDefault="004745B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671B670D" w14:textId="77777777" w:rsidR="00BB26D3" w:rsidRPr="004745BF" w:rsidRDefault="00885ACD" w:rsidP="009F632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0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actorise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4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m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12</w:t>
      </w:r>
    </w:p>
    <w:p w14:paraId="214D4640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8CC7A3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D38F82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2353927" w14:textId="77777777" w:rsidR="00BB26D3" w:rsidRPr="004745BF" w:rsidRDefault="00BB26D3" w:rsidP="00BB26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EDE7F96" w14:textId="77777777" w:rsidR="00D825D8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1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ill wants to increase 150 by 3%</w:t>
      </w:r>
    </w:p>
    <w:p w14:paraId="28D15EFB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 writes down</w:t>
      </w:r>
    </w:p>
    <w:p w14:paraId="03359396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96B9126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firstLine="2694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150 </w:t>
      </w:r>
      <w:r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1.3 = 195</w:t>
      </w:r>
    </w:p>
    <w:p w14:paraId="6EAC265C" w14:textId="77777777" w:rsidR="003475F6" w:rsidRPr="004745BF" w:rsidRDefault="00D825D8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ill’s method is wrong.</w:t>
      </w:r>
    </w:p>
    <w:p w14:paraId="5D489A2C" w14:textId="77777777" w:rsidR="00D825D8" w:rsidRPr="004745BF" w:rsidRDefault="00D825D8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y.</w:t>
      </w:r>
    </w:p>
    <w:p w14:paraId="454F627A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181A9A8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6564283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6426313" w14:textId="77777777" w:rsidR="00F959DA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2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information about the numbers of points scored by 30 students in a quiz.</w:t>
      </w:r>
    </w:p>
    <w:p w14:paraId="5BDF8E5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5"/>
        <w:gridCol w:w="2125"/>
      </w:tblGrid>
      <w:tr w:rsidR="00F959DA" w:rsidRPr="004745BF" w14:paraId="76A75218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2A639F08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Number of points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4AD8B512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Frequency</w:t>
            </w:r>
          </w:p>
        </w:tc>
      </w:tr>
      <w:tr w:rsidR="00F959DA" w:rsidRPr="004745BF" w14:paraId="7EA32323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0C056BC4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4703FA38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</w:tr>
      <w:tr w:rsidR="00F959DA" w:rsidRPr="004745BF" w14:paraId="012C67B1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387EC07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20769B31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</w:tr>
      <w:tr w:rsidR="00F959DA" w:rsidRPr="004745BF" w14:paraId="0D7396C9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1F92B051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982E40C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7</w:t>
            </w:r>
          </w:p>
        </w:tc>
      </w:tr>
      <w:tr w:rsidR="00F959DA" w:rsidRPr="004745BF" w14:paraId="4E4C30E5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266C66E7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27B46324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</w:tr>
      <w:tr w:rsidR="00F959DA" w:rsidRPr="004745BF" w14:paraId="7F81E39A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BFCB2B5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0860AAB7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</w:tr>
      <w:tr w:rsidR="00F959DA" w:rsidRPr="004745BF" w14:paraId="4DBBF1D8" w14:textId="77777777" w:rsidTr="001716F0">
        <w:trPr>
          <w:trHeight w:val="514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350582D5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2F78F0D5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</w:tr>
    </w:tbl>
    <w:p w14:paraId="3E39DCD6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CD9D0C3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modal number of points.</w:t>
      </w:r>
    </w:p>
    <w:p w14:paraId="5B2AAC9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F2B2DD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895710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DDDB3C3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D462D76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284AD7BE" w14:textId="77777777" w:rsidR="008C4015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4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3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enny is asked to find the value of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2 – 2 × 4</w:t>
      </w:r>
    </w:p>
    <w:p w14:paraId="5A435FA0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her working.</w:t>
      </w:r>
    </w:p>
    <w:p w14:paraId="65B86187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12 – 2 × 4 = 10 × 4 = 40</w:t>
      </w:r>
    </w:p>
    <w:p w14:paraId="6D82612A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enny’s answer is wrong.</w:t>
      </w:r>
    </w:p>
    <w:p w14:paraId="3DD68264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at Jenny has done wrong.</w:t>
      </w:r>
    </w:p>
    <w:p w14:paraId="69551329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FCD0E1E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A38942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4D5ACA0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44C5583" w14:textId="77777777" w:rsidR="00303F99" w:rsidRPr="004745BF" w:rsidRDefault="00885ACD" w:rsidP="00303F9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4</w:t>
      </w:r>
    </w:p>
    <w:p w14:paraId="7F793ED4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2E314AD" wp14:editId="0C9D26CA">
            <wp:extent cx="5524500" cy="55530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C4CB7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AC7F280" w14:textId="77777777" w:rsidR="00303F99" w:rsidRPr="004745BF" w:rsidRDefault="003475F6" w:rsidP="00303F9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Rotate trapezium </w:t>
      </w:r>
      <w:r w:rsidR="00303F9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 </w:t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180° about the origin.</w:t>
      </w:r>
    </w:p>
    <w:p w14:paraId="63AF1986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Label the new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4F7321CA" w14:textId="77777777" w:rsidR="00025F7D" w:rsidRPr="004745BF" w:rsidRDefault="00025F7D" w:rsidP="0056746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EE422BE" w14:textId="77777777" w:rsidR="00567463" w:rsidRPr="004745BF" w:rsidRDefault="00567463" w:rsidP="0056746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1159D20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5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ur biased coins, A, B, C and D are thrown.</w:t>
      </w:r>
    </w:p>
    <w:p w14:paraId="1539C71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each coin will land on Heads is shown in the table.</w:t>
      </w:r>
    </w:p>
    <w:p w14:paraId="6498925A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DA3535" w:rsidRPr="004745BF" w14:paraId="60B26740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4C337956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6DC2AEA2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</w:tr>
      <w:tr w:rsidR="00DA3535" w:rsidRPr="004745BF" w14:paraId="262771DF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372FD964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41B3B4A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3</w:t>
            </w:r>
          </w:p>
        </w:tc>
      </w:tr>
      <w:tr w:rsidR="00DA3535" w:rsidRPr="004745BF" w14:paraId="5A8C31AA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524838C0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7B5F53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033</w:t>
            </w:r>
          </w:p>
        </w:tc>
      </w:tr>
      <w:tr w:rsidR="00DA3535" w:rsidRPr="004745BF" w14:paraId="64C6462A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4F5A30EE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5214030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eastAsia="en-GB"/>
              </w:rPr>
              <w:object w:dxaOrig="220" w:dyaOrig="660" w14:anchorId="03E5C344">
                <v:shape id="_x0000_i1031" type="#_x0000_t75" style="width:10.5pt;height:33.75pt" o:ole="">
                  <v:imagedata r:id="rId25" o:title=""/>
                </v:shape>
                <o:OLEObject Type="Embed" ProgID="Equation.DSMT4" ShapeID="_x0000_i1031" DrawAspect="Content" ObjectID="_1649521811" r:id="rId34"/>
              </w:object>
            </w:r>
          </w:p>
        </w:tc>
      </w:tr>
      <w:tr w:rsidR="00DA3535" w:rsidRPr="004745BF" w14:paraId="2BCF7841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57EB2CB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089DE10E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%</w:t>
            </w:r>
          </w:p>
        </w:tc>
      </w:tr>
    </w:tbl>
    <w:p w14:paraId="514528DC" w14:textId="77777777" w:rsidR="00DA3535" w:rsidRPr="004745BF" w:rsidRDefault="00DA3535" w:rsidP="00DA3535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53D5231" w14:textId="77777777" w:rsidR="00DA3535" w:rsidRPr="004745BF" w:rsidRDefault="00DA3535" w:rsidP="00DA35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ich coin is most likely to land on Heads?</w:t>
      </w:r>
    </w:p>
    <w:p w14:paraId="7C870C92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FA3705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11DAFEF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F313A1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44DCFC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DE6CB0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5FC7E2C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281167C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6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There are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oats on a lake.</w:t>
      </w:r>
    </w:p>
    <w:p w14:paraId="7D4844D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re are 7 people in each boat.</w:t>
      </w:r>
    </w:p>
    <w:p w14:paraId="58871732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an expression, in terms of </w:t>
      </w: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, for the total number of people in the boats.</w:t>
      </w:r>
    </w:p>
    <w:p w14:paraId="5191C07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9267C1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EA349FB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59E71F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0447EE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4487417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A9A6F4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71AC8163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1EC9773" w14:textId="77777777" w:rsidR="00BC37B2" w:rsidRPr="004745BF" w:rsidRDefault="00885ACD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7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osie and Dan share some sweets.</w:t>
      </w:r>
    </w:p>
    <w:p w14:paraId="6C7ABA37" w14:textId="77777777" w:rsidR="00BC37B2" w:rsidRPr="004745BF" w:rsidRDefault="00BC37B2" w:rsidP="00BC37B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Dan gets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2080BDCE">
          <v:shape id="_x0000_i1032" type="#_x0000_t75" style="width:12pt;height:30.75pt" o:ole="">
            <v:imagedata r:id="rId35" o:title=""/>
          </v:shape>
          <o:OLEObject Type="Embed" ProgID="Equation.DSMT4" ShapeID="_x0000_i1032" DrawAspect="Content" ObjectID="_1649521812" r:id="rId36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of the sweets.</w:t>
      </w:r>
    </w:p>
    <w:p w14:paraId="3B46CCF7" w14:textId="77777777" w:rsidR="00BC37B2" w:rsidRPr="004745BF" w:rsidRDefault="00BC37B2" w:rsidP="00BC37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ratio of the number of sweets Rosie gets to the number of sweets Dan gets.</w:t>
      </w:r>
    </w:p>
    <w:p w14:paraId="2631E963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D343A5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D6F220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137FA7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E151530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DAC562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8D2E64B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3DD98CBC" w14:textId="77777777" w:rsidR="00BC37B2" w:rsidRPr="004745BF" w:rsidRDefault="00BC37B2" w:rsidP="00BC37B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DF8D8B2" w14:textId="77777777" w:rsidR="00ED7542" w:rsidRPr="004745BF" w:rsidRDefault="00885ACD" w:rsidP="00ED7542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8</w:t>
      </w:r>
      <w:r w:rsidR="00ED754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>On the diagram below, draw a segment of the circle.</w:t>
      </w:r>
    </w:p>
    <w:p w14:paraId="2E9DFAAF" w14:textId="77777777" w:rsidR="00ED7542" w:rsidRPr="004745BF" w:rsidRDefault="00ED7542" w:rsidP="00ED7542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Shade the segment.</w:t>
      </w:r>
    </w:p>
    <w:p w14:paraId="7DA6D321" w14:textId="77777777" w:rsidR="00ED7542" w:rsidRPr="004745BF" w:rsidRDefault="00ED7542" w:rsidP="00ED7542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03FE84BD" w14:textId="77777777" w:rsidR="00ED7542" w:rsidRPr="004745BF" w:rsidRDefault="00ED7542" w:rsidP="00ED7542">
      <w:pPr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5FE40DC" wp14:editId="060AF42B">
            <wp:extent cx="1800225" cy="180975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701ED" w14:textId="77777777" w:rsidR="00ED7542" w:rsidRPr="004745BF" w:rsidRDefault="00ED7542" w:rsidP="00ED754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751D4F1" w14:textId="77777777" w:rsidR="0069722E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9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3962CDF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44D92197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1E850B6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11218A5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E4869AD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B0AF5E1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E877F0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F20CB3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81FF19E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C84F391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380F238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58EA702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4DC6666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ll the prime numbers in the list.</w:t>
      </w:r>
    </w:p>
    <w:p w14:paraId="06512AAE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DEFD98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B3ACBF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AF7176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4948D8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7C676E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</w:t>
      </w:r>
    </w:p>
    <w:p w14:paraId="31989C16" w14:textId="77777777" w:rsidR="00B051AE" w:rsidRPr="004745BF" w:rsidRDefault="00B051AE" w:rsidP="00B051A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6A8C984" w14:textId="77777777" w:rsidR="001129F5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0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cube root of 64</w:t>
      </w:r>
    </w:p>
    <w:p w14:paraId="54479868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AEA43F" w14:textId="77777777" w:rsidR="00FF29CA" w:rsidRDefault="00FF29CA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DFF641" w14:textId="77777777" w:rsidR="00792AA7" w:rsidRPr="004745BF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F6EEA1" w14:textId="77777777" w:rsidR="00FF29CA" w:rsidRPr="004745BF" w:rsidRDefault="00FF29CA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12DA096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E7644FB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A410449" w14:textId="77777777" w:rsidR="001129F5" w:rsidRPr="004745BF" w:rsidRDefault="001129F5" w:rsidP="001129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B4E39B6" w14:textId="77777777" w:rsidR="00FF29CA" w:rsidRPr="004745BF" w:rsidRDefault="00FF29C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308E91D" w14:textId="77777777" w:rsidR="00463403" w:rsidRPr="004745BF" w:rsidRDefault="00885ACD" w:rsidP="00463403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61</w:t>
      </w:r>
      <w:r w:rsidR="0046340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463403" w:rsidRPr="004745BF">
        <w:rPr>
          <w:rFonts w:ascii="Times New Roman" w:hAnsi="Times New Roman"/>
          <w:color w:val="000000" w:themeColor="text1"/>
          <w:sz w:val="24"/>
          <w:szCs w:val="24"/>
        </w:rPr>
        <w:t>Here is a triangle.</w:t>
      </w:r>
    </w:p>
    <w:p w14:paraId="77E3C9E2" w14:textId="77777777" w:rsidR="00463403" w:rsidRPr="004745BF" w:rsidRDefault="00463403" w:rsidP="00463403">
      <w:pPr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6D45CA98" wp14:editId="297A132B">
            <wp:extent cx="2047875" cy="14763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4E6D3" w14:textId="77777777" w:rsidR="00463403" w:rsidRPr="004745BF" w:rsidRDefault="00463403" w:rsidP="00463403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34D81315" w14:textId="77777777" w:rsidR="00463403" w:rsidRPr="004745BF" w:rsidRDefault="00463403" w:rsidP="0046340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 w:rsidRPr="004745BF">
        <w:rPr>
          <w:rFonts w:ascii="Times New Roman" w:hAnsi="Times New Roman"/>
          <w:color w:val="000000" w:themeColor="text1"/>
          <w:sz w:val="24"/>
          <w:szCs w:val="24"/>
        </w:rPr>
        <w:t>Iram</w:t>
      </w:r>
      <w:proofErr w:type="spellEnd"/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solves a problem about this triangle to find the value of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6060CBCB" w14:textId="77777777" w:rsidR="00463403" w:rsidRPr="004745BF" w:rsidRDefault="00463403" w:rsidP="00463403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Her answer is</w:t>
      </w:r>
    </w:p>
    <w:p w14:paraId="7C77094D" w14:textId="77777777" w:rsidR="00463403" w:rsidRPr="004745BF" w:rsidRDefault="00463403" w:rsidP="00463403">
      <w:pPr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−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2</w:t>
      </w:r>
    </w:p>
    <w:p w14:paraId="7DACD803" w14:textId="77777777" w:rsidR="00463403" w:rsidRPr="004745BF" w:rsidRDefault="00463403" w:rsidP="00463403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Explain why </w:t>
      </w:r>
      <w:proofErr w:type="spellStart"/>
      <w:r w:rsidRPr="004745BF">
        <w:rPr>
          <w:rFonts w:ascii="Times New Roman" w:hAnsi="Times New Roman"/>
          <w:color w:val="000000" w:themeColor="text1"/>
          <w:sz w:val="24"/>
          <w:szCs w:val="24"/>
        </w:rPr>
        <w:t>Iram’s</w:t>
      </w:r>
      <w:proofErr w:type="spellEnd"/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answer must be wrong.</w:t>
      </w:r>
    </w:p>
    <w:p w14:paraId="6AE7F3D5" w14:textId="77777777" w:rsidR="00463403" w:rsidRPr="004745BF" w:rsidRDefault="00463403" w:rsidP="007339AA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F821F40" w14:textId="77777777" w:rsidR="00463403" w:rsidRPr="004745BF" w:rsidRDefault="00463403" w:rsidP="00463403">
      <w:pPr>
        <w:pBdr>
          <w:bottom w:val="single" w:sz="4" w:space="2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DF5B13F" w14:textId="77777777" w:rsidR="00A57FE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2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Mary needs to work out the size of angle </w:t>
      </w:r>
      <w:r w:rsidR="00A57FE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n this diagram.</w:t>
      </w:r>
    </w:p>
    <w:p w14:paraId="759D6CF0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4B3E2C77" wp14:editId="2B3CB4E3">
            <wp:extent cx="1581150" cy="14382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93617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e writes</w:t>
      </w:r>
    </w:p>
    <w:p w14:paraId="664CD06B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ind w:firstLine="170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63° because base angles of an isosceles triangle are equal.</w:t>
      </w:r>
    </w:p>
    <w:p w14:paraId="2BE47E53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Mary is wrong.</w:t>
      </w:r>
    </w:p>
    <w:p w14:paraId="77CF0DBE" w14:textId="77777777" w:rsidR="00A57FE5" w:rsidRPr="004745BF" w:rsidRDefault="00A57FE5" w:rsidP="00A57FE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y.</w:t>
      </w:r>
    </w:p>
    <w:p w14:paraId="5D4F18D3" w14:textId="77777777" w:rsidR="00A57FE5" w:rsidRPr="004745BF" w:rsidRDefault="00A57FE5" w:rsidP="00A57FE5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E783896" w14:textId="77777777" w:rsidR="00A57FE5" w:rsidRPr="004745BF" w:rsidRDefault="00A57FE5" w:rsidP="00A57F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51F957B" w14:textId="77777777" w:rsidR="00A57FE5" w:rsidRPr="004745BF" w:rsidRDefault="00A57FE5" w:rsidP="00A57FE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7B651FF" w14:textId="77777777" w:rsidR="00567463" w:rsidRPr="004745BF" w:rsidRDefault="00885ACD" w:rsidP="0056746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63</w:t>
      </w:r>
    </w:p>
    <w:p w14:paraId="387473F6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2F43245" wp14:editId="7D3957AE">
            <wp:extent cx="5524500" cy="55530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1736A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5059B8C" w14:textId="77777777" w:rsidR="00567463" w:rsidRPr="004745BF" w:rsidRDefault="00567463" w:rsidP="0056746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Translate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by the vector </w:t>
      </w:r>
      <w:r w:rsidRPr="004745BF">
        <w:rPr>
          <w:rFonts w:ascii="Times New Roman" w:hAnsi="Times New Roman"/>
          <w:color w:val="000000" w:themeColor="text1"/>
          <w:position w:val="-32"/>
          <w:sz w:val="24"/>
          <w:szCs w:val="24"/>
          <w:lang w:eastAsia="en-GB"/>
        </w:rPr>
        <w:object w:dxaOrig="560" w:dyaOrig="760" w14:anchorId="1BE5AD84">
          <v:shape id="_x0000_i1033" type="#_x0000_t75" style="width:27pt;height:38.25pt" o:ole="">
            <v:imagedata r:id="rId40" o:title=""/>
          </v:shape>
          <o:OLEObject Type="Embed" ProgID="Equation.DSMT4" ShapeID="_x0000_i1033" DrawAspect="Content" ObjectID="_1649521813" r:id="rId41"/>
        </w:object>
      </w:r>
    </w:p>
    <w:p w14:paraId="732D353B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Label the new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285FFD83" w14:textId="77777777" w:rsidR="00567463" w:rsidRPr="004745BF" w:rsidRDefault="00567463" w:rsidP="0056746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58D65C8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___________________________________________________________________________</w:t>
      </w:r>
    </w:p>
    <w:p w14:paraId="1C865F4F" w14:textId="77777777" w:rsidR="00DA3535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4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the ratio </w:t>
      </w:r>
      <w:proofErr w:type="gramStart"/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4.5 :</w:t>
      </w:r>
      <w:proofErr w:type="gramEnd"/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2.25 in the form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n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: 1</w:t>
      </w:r>
    </w:p>
    <w:p w14:paraId="6A030F45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6DC567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3AB326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EF76B2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4D6B9C5" w14:textId="77777777" w:rsidR="00DA3535" w:rsidRPr="004745BF" w:rsidRDefault="00DA3535" w:rsidP="00DA353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CA1850C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B79E5F7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E780EF1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EE22810" w14:textId="77777777" w:rsidR="00FB418F" w:rsidRPr="004745BF" w:rsidRDefault="00885ACD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65</w:t>
      </w:r>
      <w:r w:rsidR="00FB418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B418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iagram shows five shapes on a centimetre grid.</w:t>
      </w:r>
    </w:p>
    <w:p w14:paraId="2527D909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4BE0557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53E6BCE" wp14:editId="56BAA948">
            <wp:extent cx="5724525" cy="39909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F90A2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BC48E8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the name of shape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E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6945ACA4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FD10E8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7E5B63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584CD44" w14:textId="77777777" w:rsidR="00FB418F" w:rsidRPr="004745BF" w:rsidRDefault="00FB418F" w:rsidP="00FB418F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2C37D8D" w14:textId="77777777" w:rsidR="007E432E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6</w:t>
      </w:r>
      <w:r w:rsidR="007E43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7E43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atherine says,</w:t>
      </w:r>
    </w:p>
    <w:p w14:paraId="70B44783" w14:textId="77777777" w:rsidR="007E432E" w:rsidRPr="004745BF" w:rsidRDefault="007E432E" w:rsidP="007E43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2 is the only even prime number.”</w:t>
      </w:r>
    </w:p>
    <w:p w14:paraId="4F285CC2" w14:textId="77777777" w:rsidR="007E432E" w:rsidRPr="004745BF" w:rsidRDefault="007E432E" w:rsidP="007E432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Catherine right?</w:t>
      </w:r>
    </w:p>
    <w:p w14:paraId="5A7B552B" w14:textId="77777777" w:rsidR="007E432E" w:rsidRPr="004745BF" w:rsidRDefault="007E432E" w:rsidP="003475F6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give a reason for your answer.</w:t>
      </w:r>
    </w:p>
    <w:p w14:paraId="487F3287" w14:textId="77777777" w:rsidR="00025F7D" w:rsidRPr="004745BF" w:rsidRDefault="00025F7D" w:rsidP="007E432E">
      <w:pPr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2C25210" w14:textId="77777777" w:rsidR="007E432E" w:rsidRPr="004745BF" w:rsidRDefault="007E432E" w:rsidP="007E432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3D314AC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3CCAA54" w14:textId="77777777" w:rsidR="007E432E" w:rsidRPr="004745BF" w:rsidRDefault="007E432E" w:rsidP="007E432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DAF39EC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64DF1AA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73D0C5B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C0FD3CD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63D4A06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84D870B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1429A0D" w14:textId="77777777" w:rsidR="00BC37B2" w:rsidRPr="004745BF" w:rsidRDefault="00885ACD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67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rissy drew this graph to show the percentage of buses that got to a bus stop on time</w:t>
      </w:r>
    </w:p>
    <w:p w14:paraId="731C8B28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r six months.</w:t>
      </w:r>
    </w:p>
    <w:p w14:paraId="291384B4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D6C67A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1FD1B21" wp14:editId="76069102">
            <wp:extent cx="4086225" cy="400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93567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8D2664A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one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ng that is wrong with the graph.</w:t>
      </w:r>
    </w:p>
    <w:p w14:paraId="1AAB15BA" w14:textId="77777777" w:rsidR="00BC37B2" w:rsidRPr="004745BF" w:rsidRDefault="00BC37B2" w:rsidP="00BC37B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306D492D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B9D1D8F" w14:textId="77777777" w:rsidR="00BC37B2" w:rsidRPr="004745BF" w:rsidRDefault="00BC37B2" w:rsidP="00BC37B2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583EB77" w14:textId="77777777" w:rsidR="00F959DA" w:rsidRPr="004745BF" w:rsidRDefault="00F959DA">
      <w:pPr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30ECF917" w14:textId="77777777" w:rsidR="00A33170" w:rsidRPr="004745BF" w:rsidRDefault="00885ACD" w:rsidP="006F772F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68</w:t>
      </w:r>
      <w:r w:rsidR="006F772F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A33170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In the table below, put a tick (</w:t>
      </w:r>
      <w:r w:rsidR="00A33170" w:rsidRPr="004745BF">
        <w:rPr>
          <w:rFonts w:ascii="Zapf Dingbats" w:hAnsi="Zapf Dingbats"/>
          <w:color w:val="000000" w:themeColor="text1"/>
          <w:sz w:val="28"/>
          <w:szCs w:val="28"/>
        </w:rPr>
        <w:sym w:font="Wingdings" w:char="F0FC"/>
      </w:r>
      <w:r w:rsidR="00A33170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) in the box next to the identity.</w:t>
      </w:r>
    </w:p>
    <w:p w14:paraId="0E1CBE6D" w14:textId="77777777" w:rsidR="00A33170" w:rsidRPr="004745BF" w:rsidRDefault="00A33170" w:rsidP="00A33170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32"/>
        <w:gridCol w:w="640"/>
      </w:tblGrid>
      <w:tr w:rsidR="00A33170" w:rsidRPr="004745BF" w14:paraId="2DDA7A13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7FC2119E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h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2 = 14</w:t>
            </w:r>
          </w:p>
        </w:tc>
        <w:tc>
          <w:tcPr>
            <w:tcW w:w="640" w:type="dxa"/>
            <w:vAlign w:val="center"/>
          </w:tcPr>
          <w:p w14:paraId="532AD92D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5694C06A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318A05DE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a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4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b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 2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640" w:type="dxa"/>
            <w:vAlign w:val="center"/>
          </w:tcPr>
          <w:p w14:paraId="170FDCC2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4ABFCC80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23A6765B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A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= 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πr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0" w:type="dxa"/>
            <w:vAlign w:val="center"/>
          </w:tcPr>
          <w:p w14:paraId="44173E5A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1F5786E3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3B15211E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m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 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m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 2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m</w:t>
            </w:r>
          </w:p>
        </w:tc>
        <w:tc>
          <w:tcPr>
            <w:tcW w:w="640" w:type="dxa"/>
            <w:vAlign w:val="center"/>
          </w:tcPr>
          <w:p w14:paraId="34A454D7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37934092" w14:textId="77777777" w:rsidTr="00CD2B5E">
        <w:trPr>
          <w:trHeight w:val="563"/>
          <w:jc w:val="center"/>
        </w:trPr>
        <w:tc>
          <w:tcPr>
            <w:tcW w:w="2532" w:type="dxa"/>
            <w:vAlign w:val="center"/>
          </w:tcPr>
          <w:p w14:paraId="7BDE7094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x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7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640" w:type="dxa"/>
            <w:vAlign w:val="center"/>
          </w:tcPr>
          <w:p w14:paraId="1F91CDDC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2720FE1A" w14:textId="77777777" w:rsidR="00FF29CA" w:rsidRPr="004745BF" w:rsidRDefault="00FF29CA" w:rsidP="006F772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7C0F5DA" w14:textId="77777777" w:rsidR="006F772F" w:rsidRPr="004745BF" w:rsidRDefault="006F772F" w:rsidP="006F772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0A46DD6" w14:textId="77777777" w:rsidR="00D825D8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9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ally wants to decrease 150 by 3%</w:t>
      </w:r>
    </w:p>
    <w:p w14:paraId="3F1662B7" w14:textId="77777777" w:rsidR="00D825D8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omplete this statement to show how Sally can decrease 150 by 3%</w:t>
      </w:r>
    </w:p>
    <w:p w14:paraId="58D5D442" w14:textId="77777777" w:rsidR="004745BF" w:rsidRDefault="004745BF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E3CBBC0" w14:textId="77777777" w:rsidR="004745BF" w:rsidRPr="004745BF" w:rsidRDefault="004745BF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FB6B13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4785D4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4E5EC42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150 </w:t>
      </w:r>
      <w:r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............................... = ...............................</w:t>
      </w:r>
    </w:p>
    <w:p w14:paraId="63A57C70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A3B412" w14:textId="77777777" w:rsidR="009B4398" w:rsidRPr="004745BF" w:rsidRDefault="00885ACD" w:rsidP="004745BF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0</w:t>
      </w:r>
      <w:r w:rsidR="009B439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56.78 correct to one significant figure.</w:t>
      </w:r>
    </w:p>
    <w:p w14:paraId="493FF925" w14:textId="77777777" w:rsidR="009B4398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45DBC8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0D4B3E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60C5D37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610311" w14:textId="77777777" w:rsidR="004745BF" w:rsidRP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BBF4EDC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4123CA" w14:textId="77777777" w:rsidR="009B4398" w:rsidRPr="004745BF" w:rsidRDefault="009B4398" w:rsidP="009B43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1F06DC5E" w14:textId="77777777" w:rsidR="009B4398" w:rsidRPr="004745BF" w:rsidRDefault="009B4398" w:rsidP="009B4398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540CFC6" w14:textId="77777777" w:rsidR="006F772F" w:rsidRPr="004745BF" w:rsidRDefault="006F772F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26FBFAB" w14:textId="77777777" w:rsidR="006F772F" w:rsidRPr="004745BF" w:rsidRDefault="006F772F" w:rsidP="006F772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418A358" w14:textId="77777777" w:rsidR="00D64664" w:rsidRDefault="00D64664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103F1E7F" w14:textId="77777777" w:rsidR="006F772F" w:rsidRPr="004745BF" w:rsidRDefault="00885ACD" w:rsidP="006F772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71</w:t>
      </w:r>
      <w:r w:rsidR="006F772F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6F772F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are six graphs.</w:t>
      </w:r>
    </w:p>
    <w:p w14:paraId="6081A91B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94148C6" w14:textId="77777777" w:rsidR="006F772F" w:rsidRPr="004745BF" w:rsidRDefault="006F772F" w:rsidP="006F772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4F5F9A0" wp14:editId="1B7671BA">
            <wp:extent cx="5731510" cy="3840441"/>
            <wp:effectExtent l="0" t="0" r="8890" b="0"/>
            <wp:docPr id="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4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1B737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92E5FF1" w14:textId="77777777" w:rsidR="006F772F" w:rsidRPr="004745BF" w:rsidRDefault="006F772F" w:rsidP="006F772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down the letter of the graph that could have the equation</w:t>
      </w:r>
      <w:r w:rsidRPr="004745B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ab/>
        <w:t xml:space="preserve">y </w:t>
      </w: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Pr="004745B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</w:p>
    <w:p w14:paraId="63238BC5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B601FF" w14:textId="77777777" w:rsidR="006F772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2777007" w14:textId="77777777" w:rsid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B116E99" w14:textId="77777777" w:rsid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6CCA3F2" w14:textId="77777777" w:rsidR="004745BF" w:rsidRP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3BA55E0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7E7D5FD7" w14:textId="77777777" w:rsidR="006F772F" w:rsidRPr="004745BF" w:rsidRDefault="006F772F" w:rsidP="006F772F">
      <w:pPr>
        <w:pBdr>
          <w:bottom w:val="single" w:sz="4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1)</w:t>
      </w:r>
    </w:p>
    <w:p w14:paraId="2AD2C9C5" w14:textId="77777777" w:rsidR="009B4398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2</w:t>
      </w:r>
      <w:r w:rsidR="003475F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implify 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B4398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</w:p>
    <w:p w14:paraId="73935E69" w14:textId="77777777" w:rsidR="00792AA7" w:rsidRDefault="00792AA7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</w:p>
    <w:p w14:paraId="7799C5CC" w14:textId="77777777" w:rsidR="00792AA7" w:rsidRPr="004745BF" w:rsidRDefault="00792AA7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</w:p>
    <w:p w14:paraId="6146136D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864213A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145B85BD" w14:textId="77777777" w:rsidR="009B4398" w:rsidRPr="004745BF" w:rsidRDefault="009B4398" w:rsidP="009B4398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6266B12" w14:textId="77777777" w:rsidR="00792AA7" w:rsidRDefault="00792AA7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5AE648FC" w14:textId="77777777" w:rsidR="00CC426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73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arley’s house has a value of £160 000 correct to 2 significant figures.</w:t>
      </w:r>
    </w:p>
    <w:p w14:paraId="4F8AD545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249D39" w14:textId="77777777" w:rsidR="00CC4265" w:rsidRPr="004745BF" w:rsidRDefault="00CC4265" w:rsidP="003475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greatest possible value of the house.</w:t>
      </w:r>
    </w:p>
    <w:p w14:paraId="43B04F6D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E3D985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1CA3C1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£ .......................................................</w:t>
      </w:r>
    </w:p>
    <w:p w14:paraId="2AC2CDD3" w14:textId="77777777" w:rsidR="00CC4265" w:rsidRPr="004745BF" w:rsidRDefault="00CC4265" w:rsidP="00CC426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E5EDFA9" w14:textId="77777777" w:rsidR="00CC426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4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 of the 25 women have a shoe size of 7.</w:t>
      </w:r>
    </w:p>
    <w:p w14:paraId="68B71F39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Zoe says that if you choose at random one of the 25 women, the probability that she has</w:t>
      </w:r>
    </w:p>
    <w:p w14:paraId="5435BCD3" w14:textId="77777777" w:rsidR="00CC4265" w:rsidRPr="004745BF" w:rsidRDefault="00CC4265" w:rsidP="00CC426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either a shoe size of 7 or a dress size of 14 is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340" w:dyaOrig="620" w14:anchorId="29F5B720">
          <v:shape id="_x0000_i1034" type="#_x0000_t75" style="width:16.5pt;height:30.75pt" o:ole="">
            <v:imagedata r:id="rId45" o:title=""/>
          </v:shape>
          <o:OLEObject Type="Embed" ProgID="Equation.DSMT4" ShapeID="_x0000_i1034" DrawAspect="Content" ObjectID="_1649521814" r:id="rId46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because</w:t>
      </w:r>
    </w:p>
    <w:p w14:paraId="2C99D2CE" w14:textId="77777777" w:rsidR="00CC4265" w:rsidRPr="004745BF" w:rsidRDefault="009E2FD9" w:rsidP="00CC426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1340" w:dyaOrig="620" w14:anchorId="527F1633">
          <v:shape id="_x0000_i1035" type="#_x0000_t75" style="width:67.5pt;height:30.75pt" o:ole="">
            <v:imagedata r:id="rId47" o:title=""/>
          </v:shape>
          <o:OLEObject Type="Embed" ProgID="Equation.DSMT4" ShapeID="_x0000_i1035" DrawAspect="Content" ObjectID="_1649521815" r:id="rId48"/>
        </w:object>
      </w:r>
    </w:p>
    <w:p w14:paraId="2438EEBF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Zoe correct?</w:t>
      </w:r>
    </w:p>
    <w:p w14:paraId="372BDAEC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give a reason for your answer.</w:t>
      </w:r>
    </w:p>
    <w:p w14:paraId="287A58CB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AD1B0A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3F350C9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86EF620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3E511EC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5ED84F1" w14:textId="77777777" w:rsidR="006F772F" w:rsidRPr="004745BF" w:rsidRDefault="00070DFE" w:rsidP="00FC7839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411F534" w14:textId="77777777" w:rsidR="002855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5</w:t>
      </w:r>
      <w:r w:rsidR="002855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855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dy throws an ordinary fair 6-sided dice twice.</w:t>
      </w:r>
    </w:p>
    <w:p w14:paraId="1FF8BC10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 says,</w:t>
      </w:r>
    </w:p>
    <w:p w14:paraId="24536211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probability of getting a 6 on both throws is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7083789E">
          <v:shape id="_x0000_i1036" type="#_x0000_t75" style="width:12pt;height:30.75pt" o:ole="">
            <v:imagedata r:id="rId49" o:title=""/>
          </v:shape>
          <o:OLEObject Type="Embed" ProgID="Equation.DSMT4" ShapeID="_x0000_i1036" DrawAspect="Content" ObjectID="_1649521816" r:id="rId50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”</w:t>
      </w:r>
    </w:p>
    <w:p w14:paraId="2DE5FF1E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Andy correct?</w:t>
      </w:r>
    </w:p>
    <w:p w14:paraId="6B78ECAD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explain your answer.</w:t>
      </w:r>
    </w:p>
    <w:p w14:paraId="191C8D54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7669951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614B568" w14:textId="77777777" w:rsidR="00C43AC6" w:rsidRDefault="0028550A" w:rsidP="00025F7D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  <w:r w:rsidR="00F847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53802FB8" w14:textId="77777777" w:rsidR="00C43AC6" w:rsidRPr="004745BF" w:rsidRDefault="00C43AC6" w:rsidP="00C43AC6">
      <w:pPr>
        <w:autoSpaceDE w:val="0"/>
        <w:autoSpaceDN w:val="0"/>
        <w:adjustRightInd w:val="0"/>
        <w:spacing w:before="120" w:after="0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76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Write 37 c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in m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</w:p>
    <w:p w14:paraId="77B396FB" w14:textId="77777777" w:rsidR="00C43AC6" w:rsidRPr="004745BF" w:rsidRDefault="00C43AC6" w:rsidP="00C43AC6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3FB42607" w14:textId="77777777" w:rsidR="00C43AC6" w:rsidRPr="004745BF" w:rsidRDefault="00C43AC6" w:rsidP="00C43AC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7D23A458" w14:textId="77777777" w:rsidR="00C43AC6" w:rsidRPr="004745BF" w:rsidRDefault="00C43AC6" w:rsidP="00C43AC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m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</w:p>
    <w:p w14:paraId="5B64C0F3" w14:textId="77777777" w:rsidR="00C43AC6" w:rsidRPr="00DD5D1F" w:rsidRDefault="00C43AC6" w:rsidP="00C43AC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  <w:r w:rsidRPr="004745BF">
        <w:rPr>
          <w:noProof/>
          <w:color w:val="000000" w:themeColor="text1"/>
          <w:lang w:eastAsia="en-GB"/>
        </w:rPr>
        <mc:AlternateContent>
          <mc:Choice Requires="wps">
            <w:drawing>
              <wp:anchor distT="4294967294" distB="4294967294" distL="114300" distR="114300" simplePos="0" relativeHeight="251668480" behindDoc="0" locked="0" layoutInCell="1" allowOverlap="1" wp14:anchorId="7EB73A48" wp14:editId="5643EA25">
                <wp:simplePos x="0" y="0"/>
                <wp:positionH relativeFrom="column">
                  <wp:posOffset>-77783</wp:posOffset>
                </wp:positionH>
                <wp:positionV relativeFrom="paragraph">
                  <wp:posOffset>379095</wp:posOffset>
                </wp:positionV>
                <wp:extent cx="5845810" cy="0"/>
                <wp:effectExtent l="0" t="19050" r="21590" b="19050"/>
                <wp:wrapThrough wrapText="bothSides">
                  <wp:wrapPolygon edited="0">
                    <wp:start x="0" y="-1"/>
                    <wp:lineTo x="0" y="-1"/>
                    <wp:lineTo x="21609" y="-1"/>
                    <wp:lineTo x="21609" y="-1"/>
                    <wp:lineTo x="0" y="-1"/>
                  </wp:wrapPolygon>
                </wp:wrapThrough>
                <wp:docPr id="49" name="Straight Connecto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8458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319E1B" id="Straight Connector 49" o:spid="_x0000_s1026" style="position:absolute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6.1pt,29.85pt" to="454.2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434B0338" w14:textId="77777777" w:rsidR="00BB4E5E" w:rsidRPr="004745BF" w:rsidRDefault="00F26BAF" w:rsidP="00FC783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OTAL FOR PAPER IS </w:t>
      </w:r>
      <w:r w:rsidR="00C43AC6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6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MARKS</w:t>
      </w:r>
    </w:p>
    <w:sectPr w:rsidR="00BB4E5E" w:rsidRPr="004745BF">
      <w:footerReference w:type="default" r:id="rId51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8AE3CC" w14:textId="77777777" w:rsidR="00CE6087" w:rsidRDefault="00CE6087" w:rsidP="00C26B71">
      <w:pPr>
        <w:spacing w:after="0" w:line="240" w:lineRule="auto"/>
      </w:pPr>
      <w:r>
        <w:separator/>
      </w:r>
    </w:p>
  </w:endnote>
  <w:endnote w:type="continuationSeparator" w:id="0">
    <w:p w14:paraId="040C9204" w14:textId="77777777" w:rsidR="00CE6087" w:rsidRDefault="00CE6087" w:rsidP="00C26B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Zapf Dingbats">
    <w:altName w:val="Wingdings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AFBB13" w14:textId="77777777" w:rsidR="00212F0E" w:rsidRPr="00C20B11" w:rsidRDefault="00212F0E" w:rsidP="0027166A">
    <w:pPr>
      <w:pStyle w:val="Footer"/>
      <w:rPr>
        <w:rFonts w:ascii="Times New Roman" w:hAnsi="Times New Roman"/>
        <w:sz w:val="18"/>
        <w:szCs w:val="18"/>
      </w:rPr>
    </w:pPr>
    <w:r w:rsidRPr="00C20B11">
      <w:rPr>
        <w:rFonts w:ascii="Times New Roman" w:hAnsi="Times New Roman"/>
        <w:sz w:val="18"/>
        <w:szCs w:val="18"/>
      </w:rPr>
      <w:t xml:space="preserve">© </w:t>
    </w:r>
    <w:r>
      <w:rPr>
        <w:rFonts w:ascii="Times New Roman" w:hAnsi="Times New Roman"/>
        <w:sz w:val="18"/>
        <w:szCs w:val="18"/>
      </w:rPr>
      <w:t>2020</w:t>
    </w:r>
    <w:r w:rsidRPr="00C20B11">
      <w:rPr>
        <w:rFonts w:ascii="Times New Roman" w:hAnsi="Times New Roman"/>
        <w:sz w:val="18"/>
        <w:szCs w:val="18"/>
      </w:rPr>
      <w:t xml:space="preserve"> Pearson Education Ltd.</w:t>
    </w:r>
  </w:p>
  <w:p w14:paraId="1AA89D8C" w14:textId="77777777" w:rsidR="00212F0E" w:rsidRDefault="00212F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FDFBF1" w14:textId="77777777" w:rsidR="00CE6087" w:rsidRDefault="00CE6087" w:rsidP="00C26B71">
      <w:pPr>
        <w:spacing w:after="0" w:line="240" w:lineRule="auto"/>
      </w:pPr>
      <w:r>
        <w:separator/>
      </w:r>
    </w:p>
  </w:footnote>
  <w:footnote w:type="continuationSeparator" w:id="0">
    <w:p w14:paraId="78D8810A" w14:textId="77777777" w:rsidR="00CE6087" w:rsidRDefault="00CE6087" w:rsidP="00C26B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13D3"/>
    <w:rsid w:val="000056C7"/>
    <w:rsid w:val="00005713"/>
    <w:rsid w:val="00022053"/>
    <w:rsid w:val="00025F7D"/>
    <w:rsid w:val="00044323"/>
    <w:rsid w:val="000659CF"/>
    <w:rsid w:val="00070DFE"/>
    <w:rsid w:val="00086D98"/>
    <w:rsid w:val="0009781B"/>
    <w:rsid w:val="000C406C"/>
    <w:rsid w:val="000C5090"/>
    <w:rsid w:val="000E56AF"/>
    <w:rsid w:val="000F310A"/>
    <w:rsid w:val="00110B96"/>
    <w:rsid w:val="001129F5"/>
    <w:rsid w:val="0012078A"/>
    <w:rsid w:val="00125160"/>
    <w:rsid w:val="00156601"/>
    <w:rsid w:val="001716F0"/>
    <w:rsid w:val="001B3FA6"/>
    <w:rsid w:val="001B4518"/>
    <w:rsid w:val="001B7891"/>
    <w:rsid w:val="001E40E6"/>
    <w:rsid w:val="00212F0E"/>
    <w:rsid w:val="00223575"/>
    <w:rsid w:val="002371D1"/>
    <w:rsid w:val="0027166A"/>
    <w:rsid w:val="00283FC6"/>
    <w:rsid w:val="0028550A"/>
    <w:rsid w:val="00291636"/>
    <w:rsid w:val="00292033"/>
    <w:rsid w:val="002A2E0C"/>
    <w:rsid w:val="002B3E3A"/>
    <w:rsid w:val="002C5186"/>
    <w:rsid w:val="002D1476"/>
    <w:rsid w:val="002F2A66"/>
    <w:rsid w:val="002F4A2F"/>
    <w:rsid w:val="00301A20"/>
    <w:rsid w:val="00303F99"/>
    <w:rsid w:val="0030510B"/>
    <w:rsid w:val="00314FB2"/>
    <w:rsid w:val="00332FC6"/>
    <w:rsid w:val="003475F6"/>
    <w:rsid w:val="00355B99"/>
    <w:rsid w:val="00360FE5"/>
    <w:rsid w:val="00364093"/>
    <w:rsid w:val="003C1D16"/>
    <w:rsid w:val="003D24F2"/>
    <w:rsid w:val="003F4043"/>
    <w:rsid w:val="003F4CBF"/>
    <w:rsid w:val="004505A1"/>
    <w:rsid w:val="004523DB"/>
    <w:rsid w:val="00452EE1"/>
    <w:rsid w:val="00453D4E"/>
    <w:rsid w:val="00461503"/>
    <w:rsid w:val="00463403"/>
    <w:rsid w:val="004745BF"/>
    <w:rsid w:val="004845D1"/>
    <w:rsid w:val="00491323"/>
    <w:rsid w:val="004B348D"/>
    <w:rsid w:val="004B6834"/>
    <w:rsid w:val="004C76B7"/>
    <w:rsid w:val="004F37CE"/>
    <w:rsid w:val="004F613C"/>
    <w:rsid w:val="005307D6"/>
    <w:rsid w:val="00544F5B"/>
    <w:rsid w:val="00567463"/>
    <w:rsid w:val="00573EC6"/>
    <w:rsid w:val="005746F1"/>
    <w:rsid w:val="00586432"/>
    <w:rsid w:val="005974F5"/>
    <w:rsid w:val="005B2891"/>
    <w:rsid w:val="005E6E64"/>
    <w:rsid w:val="005F7087"/>
    <w:rsid w:val="00614096"/>
    <w:rsid w:val="0062208D"/>
    <w:rsid w:val="0062550F"/>
    <w:rsid w:val="0063229A"/>
    <w:rsid w:val="00641364"/>
    <w:rsid w:val="006473CA"/>
    <w:rsid w:val="00647618"/>
    <w:rsid w:val="006552EA"/>
    <w:rsid w:val="00660B01"/>
    <w:rsid w:val="006865BA"/>
    <w:rsid w:val="0069722E"/>
    <w:rsid w:val="006A033D"/>
    <w:rsid w:val="006B1955"/>
    <w:rsid w:val="006C3FCC"/>
    <w:rsid w:val="006F30AA"/>
    <w:rsid w:val="006F772F"/>
    <w:rsid w:val="007004BA"/>
    <w:rsid w:val="00727829"/>
    <w:rsid w:val="007339AA"/>
    <w:rsid w:val="00733E11"/>
    <w:rsid w:val="00757F6A"/>
    <w:rsid w:val="007841A6"/>
    <w:rsid w:val="00792AA7"/>
    <w:rsid w:val="00793049"/>
    <w:rsid w:val="007C34D1"/>
    <w:rsid w:val="007D150C"/>
    <w:rsid w:val="007E328C"/>
    <w:rsid w:val="007E432E"/>
    <w:rsid w:val="00820AC2"/>
    <w:rsid w:val="00833A27"/>
    <w:rsid w:val="008636D8"/>
    <w:rsid w:val="0086502E"/>
    <w:rsid w:val="008718C0"/>
    <w:rsid w:val="0087509A"/>
    <w:rsid w:val="00885ACD"/>
    <w:rsid w:val="008C245A"/>
    <w:rsid w:val="008C4015"/>
    <w:rsid w:val="008C5FB9"/>
    <w:rsid w:val="008D132B"/>
    <w:rsid w:val="008D77D8"/>
    <w:rsid w:val="008E13D3"/>
    <w:rsid w:val="008F29FE"/>
    <w:rsid w:val="008F3F44"/>
    <w:rsid w:val="00905C77"/>
    <w:rsid w:val="00913119"/>
    <w:rsid w:val="00921016"/>
    <w:rsid w:val="00921A7A"/>
    <w:rsid w:val="00942462"/>
    <w:rsid w:val="0094705C"/>
    <w:rsid w:val="00950376"/>
    <w:rsid w:val="00970FE1"/>
    <w:rsid w:val="00974775"/>
    <w:rsid w:val="00981613"/>
    <w:rsid w:val="009A340A"/>
    <w:rsid w:val="009B0CA1"/>
    <w:rsid w:val="009B3844"/>
    <w:rsid w:val="009B4398"/>
    <w:rsid w:val="009C1295"/>
    <w:rsid w:val="009C5F4A"/>
    <w:rsid w:val="009E2FD9"/>
    <w:rsid w:val="009F3210"/>
    <w:rsid w:val="009F6328"/>
    <w:rsid w:val="009F6B6C"/>
    <w:rsid w:val="00A33170"/>
    <w:rsid w:val="00A57FE5"/>
    <w:rsid w:val="00A63DF5"/>
    <w:rsid w:val="00A708CF"/>
    <w:rsid w:val="00A72E70"/>
    <w:rsid w:val="00AC70CF"/>
    <w:rsid w:val="00AF5D06"/>
    <w:rsid w:val="00B051AE"/>
    <w:rsid w:val="00B10FD1"/>
    <w:rsid w:val="00B30D98"/>
    <w:rsid w:val="00B5566C"/>
    <w:rsid w:val="00B64535"/>
    <w:rsid w:val="00B8070D"/>
    <w:rsid w:val="00BA6B07"/>
    <w:rsid w:val="00BB26D3"/>
    <w:rsid w:val="00BB4E5E"/>
    <w:rsid w:val="00BC37B2"/>
    <w:rsid w:val="00BC4990"/>
    <w:rsid w:val="00BF6758"/>
    <w:rsid w:val="00C21F5B"/>
    <w:rsid w:val="00C26B71"/>
    <w:rsid w:val="00C307E6"/>
    <w:rsid w:val="00C3253A"/>
    <w:rsid w:val="00C35D0B"/>
    <w:rsid w:val="00C43AC6"/>
    <w:rsid w:val="00C4459D"/>
    <w:rsid w:val="00C631D8"/>
    <w:rsid w:val="00C80FA5"/>
    <w:rsid w:val="00C854E9"/>
    <w:rsid w:val="00CB3628"/>
    <w:rsid w:val="00CC4265"/>
    <w:rsid w:val="00CC7836"/>
    <w:rsid w:val="00CD2B5E"/>
    <w:rsid w:val="00CD3DAD"/>
    <w:rsid w:val="00CD725B"/>
    <w:rsid w:val="00CE6087"/>
    <w:rsid w:val="00D025FA"/>
    <w:rsid w:val="00D43E09"/>
    <w:rsid w:val="00D53029"/>
    <w:rsid w:val="00D5393A"/>
    <w:rsid w:val="00D64664"/>
    <w:rsid w:val="00D67E7E"/>
    <w:rsid w:val="00D714C6"/>
    <w:rsid w:val="00D769D0"/>
    <w:rsid w:val="00D825D8"/>
    <w:rsid w:val="00D91FB2"/>
    <w:rsid w:val="00D921AD"/>
    <w:rsid w:val="00DA0231"/>
    <w:rsid w:val="00DA3535"/>
    <w:rsid w:val="00DA6236"/>
    <w:rsid w:val="00DB5F47"/>
    <w:rsid w:val="00DE48D3"/>
    <w:rsid w:val="00DF6E73"/>
    <w:rsid w:val="00E04885"/>
    <w:rsid w:val="00E146C4"/>
    <w:rsid w:val="00E20328"/>
    <w:rsid w:val="00E24B13"/>
    <w:rsid w:val="00E379E6"/>
    <w:rsid w:val="00E419D9"/>
    <w:rsid w:val="00E75DE0"/>
    <w:rsid w:val="00EA34CA"/>
    <w:rsid w:val="00EB0480"/>
    <w:rsid w:val="00ED7229"/>
    <w:rsid w:val="00ED7542"/>
    <w:rsid w:val="00ED772C"/>
    <w:rsid w:val="00EE6173"/>
    <w:rsid w:val="00F26BAF"/>
    <w:rsid w:val="00F64228"/>
    <w:rsid w:val="00F67C48"/>
    <w:rsid w:val="00F81C51"/>
    <w:rsid w:val="00F84765"/>
    <w:rsid w:val="00F860EB"/>
    <w:rsid w:val="00F93346"/>
    <w:rsid w:val="00F959DA"/>
    <w:rsid w:val="00FB418F"/>
    <w:rsid w:val="00FC7839"/>
    <w:rsid w:val="00FF29CA"/>
    <w:rsid w:val="00FF4E4E"/>
    <w:rsid w:val="00FF7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0A4B027"/>
  <w15:chartTrackingRefBased/>
  <w15:docId w15:val="{4289E635-F3F2-4A95-8121-DC151B0E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6B71"/>
  </w:style>
  <w:style w:type="paragraph" w:styleId="Footer">
    <w:name w:val="footer"/>
    <w:basedOn w:val="Normal"/>
    <w:link w:val="Foot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6B71"/>
  </w:style>
  <w:style w:type="table" w:styleId="TableGrid">
    <w:name w:val="Table Grid"/>
    <w:basedOn w:val="TableNormal"/>
    <w:uiPriority w:val="39"/>
    <w:rsid w:val="00D530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oleObject" Target="embeddings/oleObject5.bin"/><Relationship Id="rId39" Type="http://schemas.openxmlformats.org/officeDocument/2006/relationships/image" Target="media/image21.emf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image" Target="media/image23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2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emf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29" Type="http://schemas.openxmlformats.org/officeDocument/2006/relationships/image" Target="media/image14.wmf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6.wmf"/><Relationship Id="rId53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oleObject" Target="embeddings/oleObject8.bin"/><Relationship Id="rId49" Type="http://schemas.openxmlformats.org/officeDocument/2006/relationships/image" Target="media/image28.wmf"/><Relationship Id="rId10" Type="http://schemas.openxmlformats.org/officeDocument/2006/relationships/endnotes" Target="endnotes.xml"/><Relationship Id="rId19" Type="http://schemas.openxmlformats.org/officeDocument/2006/relationships/image" Target="media/image7.emf"/><Relationship Id="rId31" Type="http://schemas.openxmlformats.org/officeDocument/2006/relationships/image" Target="media/image15.emf"/><Relationship Id="rId44" Type="http://schemas.openxmlformats.org/officeDocument/2006/relationships/image" Target="media/image25.png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43" Type="http://schemas.openxmlformats.org/officeDocument/2006/relationships/image" Target="media/image24.emf"/><Relationship Id="rId48" Type="http://schemas.openxmlformats.org/officeDocument/2006/relationships/oleObject" Target="embeddings/oleObject11.bin"/><Relationship Id="rId8" Type="http://schemas.openxmlformats.org/officeDocument/2006/relationships/webSettings" Target="webSetting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527BEB7F1097F40BB9A267C5BD525E9" ma:contentTypeVersion="0" ma:contentTypeDescription="Create a new document." ma:contentTypeScope="" ma:versionID="184ff879a9727efc0a793840908bd4a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84D4F3-9A7A-4088-B067-20021F8DB5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D92285B-8D81-4344-AAA7-CCF70DEB3ED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073327E-0B83-41BD-8C36-97EB1F28D5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EB45715-3381-4F26-963E-A97C5E5E42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2538</Words>
  <Characters>14473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Toni-Louise</cp:lastModifiedBy>
  <cp:revision>2</cp:revision>
  <dcterms:created xsi:type="dcterms:W3CDTF">2020-04-27T18:44:00Z</dcterms:created>
  <dcterms:modified xsi:type="dcterms:W3CDTF">2020-04-27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527BEB7F1097F40BB9A267C5BD525E9</vt:lpwstr>
  </property>
</Properties>
</file>